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4401CC6" w14:textId="77777777" w:rsidR="00CE7E0F" w:rsidRPr="00BB58C3" w:rsidRDefault="005273E0" w:rsidP="00A46984">
      <w:pPr>
        <w:pStyle w:val="a3"/>
        <w:framePr w:h="2911" w:wrap="around" w:x="1396" w:y="526"/>
        <w:spacing w:line="400" w:lineRule="exact"/>
        <w:ind w:rightChars="1" w:right="2"/>
        <w:jc w:val="center"/>
        <w:rPr>
          <w:rFonts w:ascii="ＭＳ Ｐゴシック" w:eastAsia="ＭＳ Ｐゴシック" w:hAnsi="ＭＳ Ｐゴシック"/>
          <w:sz w:val="28"/>
          <w:szCs w:val="28"/>
        </w:rPr>
      </w:pPr>
      <w:r>
        <w:rPr>
          <w:rFonts w:hint="eastAsia"/>
        </w:rPr>
        <w:t>タイトル</w:t>
      </w:r>
    </w:p>
    <w:p w14:paraId="2A9C911A" w14:textId="77777777" w:rsidR="001D05F7" w:rsidRDefault="001D05F7" w:rsidP="00A46984">
      <w:pPr>
        <w:framePr w:w="9355" w:h="2911" w:hSpace="180" w:wrap="around" w:vAnchor="page" w:hAnchor="page" w:x="1396" w:y="526" w:anchorLock="1"/>
        <w:pBdr>
          <w:top w:val="single" w:sz="6" w:space="7" w:color="FFFFFF"/>
          <w:left w:val="single" w:sz="6" w:space="7" w:color="FFFFFF"/>
          <w:bottom w:val="single" w:sz="6" w:space="7" w:color="FFFFFF"/>
          <w:right w:val="single" w:sz="6" w:space="7" w:color="FFFFFF"/>
        </w:pBdr>
        <w:wordWrap w:val="0"/>
        <w:ind w:rightChars="1" w:right="2"/>
        <w:suppressOverlap/>
        <w:jc w:val="right"/>
        <w:rPr>
          <w:sz w:val="24"/>
        </w:rPr>
      </w:pPr>
      <w:r>
        <w:rPr>
          <w:rFonts w:hint="eastAsia"/>
          <w:sz w:val="24"/>
        </w:rPr>
        <w:t xml:space="preserve">　　　　　　　　　　　　　　　</w:t>
      </w:r>
      <w:r w:rsidR="005273E0">
        <w:rPr>
          <w:rFonts w:hint="eastAsia"/>
          <w:sz w:val="24"/>
        </w:rPr>
        <w:t>ターボ</w:t>
      </w:r>
      <w:r w:rsidR="005273E0">
        <w:rPr>
          <w:rFonts w:hint="eastAsia"/>
          <w:sz w:val="24"/>
        </w:rPr>
        <w:t xml:space="preserve"> </w:t>
      </w:r>
      <w:r w:rsidR="005273E0">
        <w:rPr>
          <w:rFonts w:hint="eastAsia"/>
          <w:sz w:val="24"/>
        </w:rPr>
        <w:t>花子</w:t>
      </w:r>
      <w:r>
        <w:rPr>
          <w:rFonts w:hint="eastAsia"/>
          <w:sz w:val="24"/>
        </w:rPr>
        <w:t>*</w:t>
      </w:r>
      <w:r w:rsidR="0017354D" w:rsidRPr="0017354D">
        <w:rPr>
          <w:rFonts w:hint="eastAsia"/>
          <w:sz w:val="24"/>
          <w:vertAlign w:val="superscript"/>
        </w:rPr>
        <w:t>1</w:t>
      </w:r>
      <w:r w:rsidR="00CE7E0F">
        <w:rPr>
          <w:rFonts w:hint="eastAsia"/>
          <w:sz w:val="24"/>
        </w:rPr>
        <w:t>、</w:t>
      </w:r>
      <w:r w:rsidR="005273E0">
        <w:rPr>
          <w:rFonts w:hint="eastAsia"/>
          <w:sz w:val="24"/>
        </w:rPr>
        <w:t>機械</w:t>
      </w:r>
      <w:r w:rsidR="005273E0">
        <w:rPr>
          <w:rFonts w:hint="eastAsia"/>
          <w:sz w:val="24"/>
        </w:rPr>
        <w:t xml:space="preserve"> </w:t>
      </w:r>
      <w:r w:rsidR="005273E0">
        <w:rPr>
          <w:rFonts w:hint="eastAsia"/>
          <w:sz w:val="24"/>
        </w:rPr>
        <w:t>義男</w:t>
      </w:r>
      <w:r w:rsidR="00CE7E0F">
        <w:rPr>
          <w:rFonts w:hint="eastAsia"/>
          <w:sz w:val="24"/>
        </w:rPr>
        <w:t>*</w:t>
      </w:r>
      <w:r w:rsidR="0017354D" w:rsidRPr="0017354D">
        <w:rPr>
          <w:rFonts w:hint="eastAsia"/>
          <w:sz w:val="24"/>
          <w:vertAlign w:val="superscript"/>
        </w:rPr>
        <w:t>2</w:t>
      </w:r>
    </w:p>
    <w:p w14:paraId="53775CA0" w14:textId="77777777" w:rsidR="005273E0" w:rsidRDefault="005273E0" w:rsidP="00A46984">
      <w:pPr>
        <w:framePr w:w="9355" w:h="2911" w:hSpace="180" w:wrap="around" w:vAnchor="page" w:hAnchor="page" w:x="1396" w:y="526" w:anchorLock="1"/>
        <w:pBdr>
          <w:top w:val="single" w:sz="6" w:space="7" w:color="FFFFFF"/>
          <w:left w:val="single" w:sz="6" w:space="7" w:color="FFFFFF"/>
          <w:bottom w:val="single" w:sz="6" w:space="7" w:color="FFFFFF"/>
          <w:right w:val="single" w:sz="6" w:space="7" w:color="FFFFFF"/>
        </w:pBdr>
        <w:wordWrap w:val="0"/>
        <w:ind w:rightChars="1" w:right="2"/>
        <w:suppressOverlap/>
        <w:jc w:val="center"/>
      </w:pPr>
      <w:r>
        <w:rPr>
          <w:rFonts w:hint="eastAsia"/>
        </w:rPr>
        <w:t>英文タイトル</w:t>
      </w:r>
    </w:p>
    <w:p w14:paraId="25293939" w14:textId="7338A2E0" w:rsidR="005273E0" w:rsidRDefault="005273E0" w:rsidP="00A46984">
      <w:pPr>
        <w:pStyle w:val="a4"/>
        <w:framePr w:h="2911" w:wrap="around" w:x="1396" w:y="526"/>
        <w:spacing w:line="320" w:lineRule="exact"/>
        <w:ind w:rightChars="1" w:right="2"/>
        <w:jc w:val="center"/>
        <w:rPr>
          <w:b w:val="0"/>
          <w:bCs w:val="0"/>
        </w:rPr>
      </w:pPr>
      <w:r>
        <w:rPr>
          <w:rFonts w:hint="eastAsia"/>
          <w:b w:val="0"/>
          <w:bCs w:val="0"/>
        </w:rPr>
        <w:t>Hanako TURBO</w:t>
      </w:r>
      <w:r>
        <w:rPr>
          <w:rFonts w:hint="eastAsia"/>
          <w:b w:val="0"/>
          <w:bCs w:val="0"/>
        </w:rPr>
        <w:t xml:space="preserve">　</w:t>
      </w:r>
      <w:r>
        <w:rPr>
          <w:rFonts w:hint="eastAsia"/>
          <w:b w:val="0"/>
          <w:bCs w:val="0"/>
        </w:rPr>
        <w:t>Yoshio KIKAI</w:t>
      </w:r>
      <w:r w:rsidR="006A0DCC">
        <w:rPr>
          <w:rFonts w:ascii="ＭＳ 明朝" w:hAnsi="ＭＳ 明朝" w:hint="eastAsia"/>
          <w:color w:val="0000FF"/>
          <w:sz w:val="20"/>
        </w:rPr>
        <w:t>（苗字は大文字で記入ください。）</w:t>
      </w:r>
    </w:p>
    <w:p w14:paraId="3985040B" w14:textId="77777777" w:rsidR="00A46984" w:rsidRDefault="00A46984" w:rsidP="00A46984">
      <w:pPr>
        <w:framePr w:w="9355" w:h="2911" w:hSpace="180" w:wrap="around" w:vAnchor="page" w:hAnchor="page" w:x="1396" w:y="526" w:anchorLock="1"/>
        <w:pBdr>
          <w:top w:val="single" w:sz="6" w:space="7" w:color="FFFFFF"/>
          <w:left w:val="single" w:sz="6" w:space="7" w:color="FFFFFF"/>
          <w:bottom w:val="single" w:sz="6" w:space="7" w:color="FFFFFF"/>
          <w:right w:val="single" w:sz="6" w:space="7" w:color="FFFFFF"/>
        </w:pBdr>
        <w:wordWrap w:val="0"/>
        <w:ind w:rightChars="1" w:right="2"/>
        <w:suppressOverlap/>
        <w:jc w:val="left"/>
        <w:rPr>
          <w:rFonts w:ascii="ＭＳ 明朝" w:hAnsi="ＭＳ 明朝"/>
          <w:sz w:val="20"/>
        </w:rPr>
      </w:pPr>
    </w:p>
    <w:p w14:paraId="3EF8E6A6" w14:textId="77777777" w:rsidR="005273E0" w:rsidRPr="001F001C" w:rsidRDefault="005273E0" w:rsidP="00A46984">
      <w:pPr>
        <w:framePr w:w="9355" w:h="2911" w:hSpace="180" w:wrap="around" w:vAnchor="page" w:hAnchor="page" w:x="1396" w:y="526" w:anchorLock="1"/>
        <w:pBdr>
          <w:top w:val="single" w:sz="6" w:space="7" w:color="FFFFFF"/>
          <w:left w:val="single" w:sz="6" w:space="7" w:color="FFFFFF"/>
          <w:bottom w:val="single" w:sz="6" w:space="7" w:color="FFFFFF"/>
          <w:right w:val="single" w:sz="6" w:space="7" w:color="FFFFFF"/>
        </w:pBdr>
        <w:wordWrap w:val="0"/>
        <w:ind w:rightChars="1" w:right="2"/>
        <w:suppressOverlap/>
        <w:jc w:val="left"/>
        <w:rPr>
          <w:rFonts w:ascii="ＭＳ 明朝" w:hAnsi="ＭＳ 明朝"/>
          <w:sz w:val="20"/>
        </w:rPr>
      </w:pPr>
      <w:r w:rsidRPr="001F001C">
        <w:rPr>
          <w:rFonts w:ascii="ＭＳ 明朝" w:hAnsi="ＭＳ 明朝" w:hint="eastAsia"/>
          <w:sz w:val="20"/>
        </w:rPr>
        <w:t xml:space="preserve">*1 </w:t>
      </w:r>
      <w:r>
        <w:rPr>
          <w:rFonts w:ascii="ＭＳ 明朝" w:hAnsi="ＭＳ 明朝" w:hint="eastAsia"/>
          <w:sz w:val="20"/>
        </w:rPr>
        <w:t xml:space="preserve">ターボ機械協会　</w:t>
      </w:r>
      <w:r w:rsidR="00A46984">
        <w:rPr>
          <w:rFonts w:ascii="ＭＳ 明朝" w:hAnsi="ＭＳ 明朝" w:hint="eastAsia"/>
          <w:sz w:val="20"/>
        </w:rPr>
        <w:t>事務局</w:t>
      </w:r>
      <w:r w:rsidR="00A46984">
        <w:rPr>
          <w:rFonts w:ascii="ＭＳ 明朝" w:hAnsi="ＭＳ 明朝" w:hint="eastAsia"/>
          <w:color w:val="0000FF"/>
          <w:sz w:val="20"/>
        </w:rPr>
        <w:t>（所属を記入ください。）</w:t>
      </w:r>
    </w:p>
    <w:p w14:paraId="6DB5412C" w14:textId="77777777" w:rsidR="00A46984" w:rsidRDefault="005273E0" w:rsidP="00A46984">
      <w:pPr>
        <w:framePr w:w="9355" w:h="2911" w:hSpace="180" w:wrap="around" w:vAnchor="page" w:hAnchor="page" w:x="1396" w:y="526" w:anchorLock="1"/>
        <w:pBdr>
          <w:top w:val="single" w:sz="6" w:space="7" w:color="FFFFFF"/>
          <w:left w:val="single" w:sz="6" w:space="7" w:color="FFFFFF"/>
          <w:bottom w:val="single" w:sz="6" w:space="7" w:color="FFFFFF"/>
          <w:right w:val="single" w:sz="6" w:space="7" w:color="FFFFFF"/>
        </w:pBdr>
        <w:wordWrap w:val="0"/>
        <w:ind w:rightChars="1" w:right="2"/>
        <w:suppressOverlap/>
        <w:jc w:val="left"/>
        <w:rPr>
          <w:rFonts w:ascii="ＭＳ 明朝" w:hAnsi="ＭＳ 明朝"/>
          <w:sz w:val="20"/>
        </w:rPr>
      </w:pPr>
      <w:r w:rsidRPr="001F001C">
        <w:rPr>
          <w:rFonts w:ascii="ＭＳ 明朝" w:hAnsi="ＭＳ 明朝" w:hint="eastAsia"/>
          <w:sz w:val="20"/>
        </w:rPr>
        <w:t>E-mail：</w:t>
      </w:r>
      <w:r w:rsidR="00A46984" w:rsidRPr="00A46984">
        <w:rPr>
          <w:rFonts w:ascii="ＭＳ 明朝" w:hAnsi="ＭＳ 明朝"/>
          <w:sz w:val="20"/>
        </w:rPr>
        <w:t>turbo-so@pop01.odn.ne.jp</w:t>
      </w:r>
    </w:p>
    <w:p w14:paraId="5D923124" w14:textId="77777777" w:rsidR="00A46984" w:rsidRDefault="005273E0" w:rsidP="00A46984">
      <w:pPr>
        <w:framePr w:w="9355" w:h="2911" w:hSpace="180" w:wrap="around" w:vAnchor="page" w:hAnchor="page" w:x="1396" w:y="526" w:anchorLock="1"/>
        <w:pBdr>
          <w:top w:val="single" w:sz="6" w:space="7" w:color="FFFFFF"/>
          <w:left w:val="single" w:sz="6" w:space="7" w:color="FFFFFF"/>
          <w:bottom w:val="single" w:sz="6" w:space="7" w:color="FFFFFF"/>
          <w:right w:val="single" w:sz="6" w:space="7" w:color="FFFFFF"/>
        </w:pBdr>
        <w:wordWrap w:val="0"/>
        <w:ind w:rightChars="1" w:right="2"/>
        <w:suppressOverlap/>
        <w:jc w:val="left"/>
        <w:rPr>
          <w:rFonts w:ascii="ＭＳ 明朝" w:hAnsi="ＭＳ 明朝"/>
          <w:sz w:val="20"/>
        </w:rPr>
      </w:pPr>
      <w:r w:rsidRPr="001F001C">
        <w:rPr>
          <w:rFonts w:ascii="ＭＳ 明朝" w:hAnsi="ＭＳ 明朝" w:hint="eastAsia"/>
          <w:sz w:val="20"/>
        </w:rPr>
        <w:t xml:space="preserve">*2 </w:t>
      </w:r>
      <w:r w:rsidR="00A46984">
        <w:rPr>
          <w:rFonts w:ascii="ＭＳ 明朝" w:hAnsi="ＭＳ 明朝" w:hint="eastAsia"/>
          <w:sz w:val="20"/>
        </w:rPr>
        <w:t>日本工業出版(株)</w:t>
      </w:r>
    </w:p>
    <w:p w14:paraId="4C740B2B" w14:textId="77777777" w:rsidR="00A46984" w:rsidRPr="001F001C" w:rsidRDefault="00A46984" w:rsidP="00A46984">
      <w:pPr>
        <w:framePr w:w="9355" w:h="2911" w:hSpace="180" w:wrap="around" w:vAnchor="page" w:hAnchor="page" w:x="1396" w:y="526" w:anchorLock="1"/>
        <w:pBdr>
          <w:top w:val="single" w:sz="6" w:space="7" w:color="FFFFFF"/>
          <w:left w:val="single" w:sz="6" w:space="7" w:color="FFFFFF"/>
          <w:bottom w:val="single" w:sz="6" w:space="7" w:color="FFFFFF"/>
          <w:right w:val="single" w:sz="6" w:space="7" w:color="FFFFFF"/>
        </w:pBdr>
        <w:ind w:left="105" w:rightChars="1" w:right="2" w:hangingChars="50" w:hanging="105"/>
        <w:suppressOverlap/>
        <w:jc w:val="left"/>
        <w:rPr>
          <w:rFonts w:ascii="ＭＳ 明朝" w:hAnsi="ＭＳ 明朝"/>
          <w:color w:val="0000FF"/>
          <w:sz w:val="20"/>
        </w:rPr>
      </w:pPr>
      <w:r w:rsidRPr="00A46984">
        <w:rPr>
          <w:rFonts w:ascii="ＭＳ 明朝" w:hAnsi="ＭＳ 明朝" w:hint="eastAsia"/>
          <w:color w:val="00B0F0"/>
          <w:sz w:val="20"/>
        </w:rPr>
        <w:t xml:space="preserve"> </w:t>
      </w:r>
      <w:r w:rsidRPr="00A46984">
        <w:rPr>
          <w:rFonts w:ascii="ＭＳ 明朝" w:hAnsi="ＭＳ 明朝" w:hint="eastAsia"/>
          <w:color w:val="0000FF"/>
          <w:sz w:val="20"/>
        </w:rPr>
        <w:t>アブストラクト：</w:t>
      </w:r>
      <w:r>
        <w:rPr>
          <w:rFonts w:ascii="ＭＳ 明朝" w:hAnsi="ＭＳ 明朝" w:hint="eastAsia"/>
          <w:color w:val="0000FF"/>
          <w:sz w:val="20"/>
        </w:rPr>
        <w:t>（英文）</w:t>
      </w:r>
      <w:r w:rsidRPr="001F001C">
        <w:rPr>
          <w:rFonts w:ascii="ＭＳ 明朝" w:hAnsi="ＭＳ 明朝"/>
          <w:color w:val="0000FF"/>
          <w:sz w:val="20"/>
        </w:rPr>
        <w:t xml:space="preserve"> </w:t>
      </w:r>
      <w:r>
        <w:rPr>
          <w:rFonts w:ascii="ＭＳ 明朝" w:hAnsi="ＭＳ 明朝" w:hint="eastAsia"/>
          <w:color w:val="0000FF"/>
          <w:sz w:val="20"/>
        </w:rPr>
        <w:t>論文は必須　それ以外は省略可</w:t>
      </w:r>
    </w:p>
    <w:p w14:paraId="1ADD4957" w14:textId="77777777" w:rsidR="005273E0" w:rsidRPr="00A46984" w:rsidRDefault="00A46984" w:rsidP="00A46984">
      <w:pPr>
        <w:framePr w:w="9355" w:h="2911" w:hSpace="180" w:wrap="around" w:vAnchor="page" w:hAnchor="page" w:x="1396" w:y="526" w:anchorLock="1"/>
        <w:pBdr>
          <w:top w:val="single" w:sz="6" w:space="7" w:color="FFFFFF"/>
          <w:left w:val="single" w:sz="6" w:space="7" w:color="FFFFFF"/>
          <w:bottom w:val="single" w:sz="6" w:space="7" w:color="FFFFFF"/>
          <w:right w:val="single" w:sz="6" w:space="7" w:color="FFFFFF"/>
        </w:pBdr>
        <w:ind w:left="105" w:rightChars="1" w:right="2" w:hangingChars="50" w:hanging="105"/>
        <w:suppressOverlap/>
        <w:jc w:val="left"/>
      </w:pPr>
      <w:r w:rsidRPr="00A46984">
        <w:rPr>
          <w:rFonts w:ascii="ＭＳ 明朝" w:hAnsi="ＭＳ 明朝" w:hint="eastAsia"/>
          <w:color w:val="0070C0"/>
          <w:sz w:val="20"/>
        </w:rPr>
        <w:t>Keywords：（英文）</w:t>
      </w:r>
      <w:r>
        <w:rPr>
          <w:rFonts w:ascii="ＭＳ 明朝" w:hAnsi="ＭＳ 明朝" w:hint="eastAsia"/>
          <w:color w:val="0000FF"/>
          <w:sz w:val="20"/>
        </w:rPr>
        <w:t>論文は必須　それ以外は省略可</w:t>
      </w:r>
    </w:p>
    <w:p w14:paraId="3653447B" w14:textId="77777777" w:rsidR="005273E0" w:rsidRDefault="005273E0" w:rsidP="005273E0">
      <w:pPr>
        <w:ind w:rightChars="2324" w:right="5135"/>
        <w:jc w:val="left"/>
        <w:rPr>
          <w:rFonts w:ascii="ＭＳ 明朝" w:hAnsi="ＭＳ 明朝"/>
          <w:sz w:val="20"/>
        </w:rPr>
      </w:pPr>
    </w:p>
    <w:p w14:paraId="3376ED2A" w14:textId="77777777" w:rsidR="005273E0" w:rsidRPr="005273E0" w:rsidRDefault="00890856" w:rsidP="00890856">
      <w:pPr>
        <w:jc w:val="left"/>
      </w:pPr>
      <w:r w:rsidRPr="00AC79CB">
        <w:rPr>
          <w:rFonts w:hint="eastAsia"/>
          <w:color w:val="0070C0"/>
        </w:rPr>
        <w:t>本文（本文は</w:t>
      </w:r>
      <w:r w:rsidR="00EC69C8" w:rsidRPr="00EC69C8">
        <w:rPr>
          <w:rFonts w:hint="eastAsia"/>
          <w:color w:val="0070C0"/>
        </w:rPr>
        <w:t>右インデントの位置を変えて</w:t>
      </w:r>
      <w:r w:rsidRPr="00AC79CB">
        <w:rPr>
          <w:rFonts w:hint="eastAsia"/>
          <w:color w:val="0070C0"/>
        </w:rPr>
        <w:t>21</w:t>
      </w:r>
      <w:r w:rsidRPr="00AC79CB">
        <w:rPr>
          <w:rFonts w:hint="eastAsia"/>
          <w:color w:val="0070C0"/>
        </w:rPr>
        <w:t>文字で改行</w:t>
      </w:r>
      <w:r w:rsidR="00B16BF8">
        <w:rPr>
          <w:rFonts w:hint="eastAsia"/>
          <w:color w:val="0070C0"/>
        </w:rPr>
        <w:t>になるよう設定</w:t>
      </w:r>
      <w:r w:rsidR="00EC69C8">
        <w:rPr>
          <w:rFonts w:hint="eastAsia"/>
          <w:color w:val="0070C0"/>
        </w:rPr>
        <w:t>してください</w:t>
      </w:r>
      <w:r w:rsidRPr="00AC79CB">
        <w:rPr>
          <w:rFonts w:hint="eastAsia"/>
          <w:color w:val="0070C0"/>
        </w:rPr>
        <w:t>。）</w:t>
      </w:r>
    </w:p>
    <w:p w14:paraId="74752CDC" w14:textId="5366B728" w:rsidR="0055203B" w:rsidRPr="001C3CC1" w:rsidRDefault="0055203B" w:rsidP="00271197">
      <w:pPr>
        <w:pStyle w:val="2"/>
        <w:wordWrap/>
        <w:ind w:rightChars="2388" w:right="5276"/>
        <w:jc w:val="left"/>
        <w:rPr>
          <w:rFonts w:ascii="ＭＳ ゴシック" w:eastAsia="ＭＳ ゴシック" w:hAnsi="ＭＳ ゴシック"/>
          <w:sz w:val="20"/>
        </w:rPr>
      </w:pPr>
      <w:r w:rsidRPr="001C3CC1">
        <w:rPr>
          <w:rFonts w:ascii="ＭＳ ゴシック" w:eastAsia="ＭＳ ゴシック" w:hAnsi="ＭＳ ゴシック" w:hint="eastAsia"/>
          <w:sz w:val="20"/>
        </w:rPr>
        <w:t>１．</w:t>
      </w:r>
      <w:r w:rsidR="008157B8" w:rsidRPr="001C3CC1">
        <w:rPr>
          <w:rFonts w:ascii="ＭＳ ゴシック" w:eastAsia="ＭＳ ゴシック" w:hAnsi="ＭＳ ゴシック" w:hint="eastAsia"/>
          <w:sz w:val="20"/>
        </w:rPr>
        <w:t>まえがき</w:t>
      </w:r>
    </w:p>
    <w:p w14:paraId="4E46F480" w14:textId="020DCDDD" w:rsidR="0087705A" w:rsidRDefault="00DD716F" w:rsidP="00641B4C">
      <w:pPr>
        <w:pStyle w:val="2"/>
        <w:wordWrap/>
        <w:ind w:rightChars="2388" w:right="5276" w:firstLineChars="100" w:firstLine="211"/>
        <w:jc w:val="left"/>
        <w:rPr>
          <w:rFonts w:ascii="ＭＳ 明朝" w:hAnsi="ＭＳ 明朝"/>
          <w:sz w:val="20"/>
        </w:rPr>
      </w:pPr>
      <w:r>
        <w:rPr>
          <w:rFonts w:ascii="ＭＳ 明朝" w:hAnsi="ＭＳ 明朝" w:hint="eastAsia"/>
          <w:sz w:val="20"/>
        </w:rPr>
        <w:t>まえがきから記載して下さい</w:t>
      </w:r>
      <w:r w:rsidR="00641B4C">
        <w:rPr>
          <w:rFonts w:ascii="ＭＳ 明朝" w:hAnsi="ＭＳ 明朝" w:hint="eastAsia"/>
          <w:sz w:val="20"/>
        </w:rPr>
        <w:t>（</w:t>
      </w:r>
      <w:r w:rsidR="00641B4C">
        <w:rPr>
          <w:rFonts w:ascii="ＭＳ ゴシック" w:eastAsia="ＭＳ ゴシック" w:hAnsi="ＭＳ ゴシック" w:hint="eastAsia"/>
          <w:sz w:val="20"/>
        </w:rPr>
        <w:t>論文などは緒論や緒言など）</w:t>
      </w:r>
      <w:r>
        <w:rPr>
          <w:rFonts w:ascii="ＭＳ 明朝" w:hAnsi="ＭＳ 明朝" w:hint="eastAsia"/>
          <w:sz w:val="20"/>
        </w:rPr>
        <w:t>。以下は、ターボ機械誌の執筆要領を</w:t>
      </w:r>
      <w:r w:rsidR="00271197">
        <w:rPr>
          <w:rFonts w:ascii="ＭＳ 明朝" w:hAnsi="ＭＳ 明朝" w:hint="eastAsia"/>
          <w:sz w:val="20"/>
        </w:rPr>
        <w:t>転記</w:t>
      </w:r>
      <w:r>
        <w:rPr>
          <w:rFonts w:ascii="ＭＳ 明朝" w:hAnsi="ＭＳ 明朝" w:hint="eastAsia"/>
          <w:sz w:val="20"/>
        </w:rPr>
        <w:t>します。以下の要領でご記入ください。</w:t>
      </w:r>
    </w:p>
    <w:p w14:paraId="1905EB74" w14:textId="77777777"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１－１ 一般事項</w:t>
      </w:r>
    </w:p>
    <w:p w14:paraId="1326913E" w14:textId="77777777" w:rsidR="00DD716F" w:rsidRPr="00DD716F" w:rsidRDefault="00DD716F" w:rsidP="00271197">
      <w:pPr>
        <w:pStyle w:val="2"/>
        <w:ind w:rightChars="2388" w:right="5276" w:firstLineChars="100" w:firstLine="211"/>
        <w:jc w:val="left"/>
        <w:rPr>
          <w:rFonts w:ascii="ＭＳ 明朝" w:hAnsi="ＭＳ 明朝"/>
          <w:sz w:val="20"/>
        </w:rPr>
      </w:pPr>
      <w:r>
        <w:rPr>
          <w:rFonts w:ascii="ＭＳ 明朝" w:hAnsi="ＭＳ 明朝" w:hint="eastAsia"/>
          <w:sz w:val="20"/>
        </w:rPr>
        <w:t>（1）</w:t>
      </w:r>
      <w:r w:rsidRPr="00DD716F">
        <w:rPr>
          <w:rFonts w:ascii="ＭＳ 明朝" w:hAnsi="ＭＳ 明朝" w:hint="eastAsia"/>
          <w:sz w:val="20"/>
        </w:rPr>
        <w:t>ターボ機械協会から送付される原稿表紙に必要事項を記入すること。</w:t>
      </w:r>
    </w:p>
    <w:p w14:paraId="499EB1AB" w14:textId="77777777"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１－２ 記載留意事項</w:t>
      </w:r>
    </w:p>
    <w:p w14:paraId="6812C529" w14:textId="77777777" w:rsidR="00DD716F" w:rsidRPr="00DD716F" w:rsidRDefault="00DD716F" w:rsidP="00A85886">
      <w:pPr>
        <w:pStyle w:val="2"/>
        <w:ind w:rightChars="2388" w:right="5276"/>
        <w:jc w:val="left"/>
        <w:rPr>
          <w:rFonts w:ascii="ＭＳ 明朝" w:hAnsi="ＭＳ 明朝"/>
          <w:sz w:val="20"/>
        </w:rPr>
      </w:pPr>
      <w:r>
        <w:rPr>
          <w:rFonts w:ascii="ＭＳ 明朝" w:hAnsi="ＭＳ 明朝" w:hint="eastAsia"/>
          <w:sz w:val="20"/>
        </w:rPr>
        <w:t>（1）</w:t>
      </w:r>
      <w:r w:rsidRPr="00DD716F">
        <w:rPr>
          <w:rFonts w:ascii="ＭＳ 明朝" w:hAnsi="ＭＳ 明朝" w:hint="eastAsia"/>
          <w:sz w:val="20"/>
        </w:rPr>
        <w:t>掲載欄</w:t>
      </w:r>
    </w:p>
    <w:p w14:paraId="3322A025" w14:textId="77777777" w:rsidR="00DD716F" w:rsidRPr="00DD716F" w:rsidRDefault="00DD716F" w:rsidP="00271197">
      <w:pPr>
        <w:pStyle w:val="2"/>
        <w:ind w:rightChars="2388" w:right="5276" w:firstLineChars="100" w:firstLine="211"/>
        <w:jc w:val="left"/>
        <w:rPr>
          <w:rFonts w:ascii="ＭＳ 明朝" w:hAnsi="ＭＳ 明朝"/>
          <w:sz w:val="20"/>
        </w:rPr>
      </w:pPr>
      <w:r>
        <w:rPr>
          <w:rFonts w:ascii="ＭＳ 明朝" w:hAnsi="ＭＳ 明朝" w:hint="eastAsia"/>
          <w:sz w:val="20"/>
        </w:rPr>
        <w:t>①</w:t>
      </w:r>
      <w:r w:rsidRPr="00DD716F">
        <w:rPr>
          <w:rFonts w:ascii="ＭＳ 明朝" w:hAnsi="ＭＳ 明朝" w:hint="eastAsia"/>
          <w:sz w:val="20"/>
        </w:rPr>
        <w:t>掲載欄は該当するものを○印で囲むこと。</w:t>
      </w:r>
    </w:p>
    <w:p w14:paraId="526674A5" w14:textId="77777777" w:rsidR="00DD716F" w:rsidRPr="00DD716F" w:rsidRDefault="00271197" w:rsidP="00A85886">
      <w:pPr>
        <w:pStyle w:val="2"/>
        <w:ind w:rightChars="2388" w:right="5276"/>
        <w:jc w:val="left"/>
        <w:rPr>
          <w:rFonts w:ascii="ＭＳ 明朝" w:hAnsi="ＭＳ 明朝"/>
          <w:sz w:val="20"/>
        </w:rPr>
      </w:pPr>
      <w:r>
        <w:rPr>
          <w:rFonts w:ascii="ＭＳ 明朝" w:hAnsi="ＭＳ 明朝" w:hint="eastAsia"/>
          <w:sz w:val="20"/>
        </w:rPr>
        <w:t>（2）</w:t>
      </w:r>
      <w:r w:rsidR="00DD716F" w:rsidRPr="00DD716F">
        <w:rPr>
          <w:rFonts w:ascii="ＭＳ 明朝" w:hAnsi="ＭＳ 明朝" w:hint="eastAsia"/>
          <w:sz w:val="20"/>
        </w:rPr>
        <w:t>題目</w:t>
      </w:r>
    </w:p>
    <w:p w14:paraId="3F95C98A" w14:textId="2FE2F50C" w:rsidR="00DD716F" w:rsidRPr="00DD716F" w:rsidRDefault="00271197" w:rsidP="00271197">
      <w:pPr>
        <w:pStyle w:val="2"/>
        <w:ind w:rightChars="2388" w:right="5276" w:firstLineChars="100" w:firstLine="211"/>
        <w:jc w:val="left"/>
        <w:rPr>
          <w:rFonts w:ascii="ＭＳ 明朝" w:hAnsi="ＭＳ 明朝"/>
          <w:sz w:val="20"/>
        </w:rPr>
      </w:pPr>
      <w:r>
        <w:rPr>
          <w:rFonts w:ascii="ＭＳ 明朝" w:hAnsi="ＭＳ 明朝" w:hint="eastAsia"/>
          <w:sz w:val="20"/>
        </w:rPr>
        <w:t>①</w:t>
      </w:r>
      <w:r w:rsidR="00DD716F" w:rsidRPr="00DD716F">
        <w:rPr>
          <w:rFonts w:ascii="ＭＳ 明朝" w:hAnsi="ＭＳ 明朝" w:hint="eastAsia"/>
          <w:sz w:val="20"/>
        </w:rPr>
        <w:t>題目は執筆内容を明確に示し，しかも簡潔なものが望ましい。</w:t>
      </w:r>
    </w:p>
    <w:p w14:paraId="706186AD" w14:textId="02263A80"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ア．非常に一般的で，単行本の題目となるようなものは避ける。</w:t>
      </w:r>
    </w:p>
    <w:p w14:paraId="687888FD" w14:textId="70B735DF"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イ．必要に応じて，副題をつけることもできる。</w:t>
      </w:r>
    </w:p>
    <w:p w14:paraId="732C52B6" w14:textId="56EF5DF5"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ウ．会社名、製品名を題目に使用しないように配慮する。</w:t>
      </w:r>
    </w:p>
    <w:p w14:paraId="066DF32D" w14:textId="2777E34F" w:rsidR="00DD716F" w:rsidRPr="00DD716F" w:rsidRDefault="00271197" w:rsidP="00A85886">
      <w:pPr>
        <w:pStyle w:val="2"/>
        <w:ind w:rightChars="2388" w:right="5276"/>
        <w:jc w:val="left"/>
        <w:rPr>
          <w:rFonts w:ascii="ＭＳ 明朝" w:hAnsi="ＭＳ 明朝"/>
          <w:sz w:val="20"/>
        </w:rPr>
      </w:pPr>
      <w:r>
        <w:rPr>
          <w:rFonts w:ascii="ＭＳ 明朝" w:hAnsi="ＭＳ 明朝" w:hint="eastAsia"/>
          <w:sz w:val="20"/>
        </w:rPr>
        <w:t>（3）</w:t>
      </w:r>
      <w:r w:rsidR="00DD716F" w:rsidRPr="00DD716F">
        <w:rPr>
          <w:rFonts w:ascii="ＭＳ 明朝" w:hAnsi="ＭＳ 明朝" w:hint="eastAsia"/>
          <w:sz w:val="20"/>
        </w:rPr>
        <w:t>英文タイトル</w:t>
      </w:r>
    </w:p>
    <w:p w14:paraId="4316BDEB" w14:textId="0A73677B" w:rsidR="00DD716F" w:rsidRPr="00DD716F" w:rsidRDefault="00271197" w:rsidP="00271197">
      <w:pPr>
        <w:pStyle w:val="2"/>
        <w:ind w:rightChars="2388" w:right="5276" w:firstLineChars="100" w:firstLine="211"/>
        <w:jc w:val="left"/>
        <w:rPr>
          <w:rFonts w:ascii="ＭＳ 明朝" w:hAnsi="ＭＳ 明朝"/>
          <w:sz w:val="20"/>
        </w:rPr>
      </w:pPr>
      <w:r>
        <w:rPr>
          <w:rFonts w:ascii="ＭＳ 明朝" w:hAnsi="ＭＳ 明朝" w:hint="eastAsia"/>
          <w:sz w:val="20"/>
        </w:rPr>
        <w:t>①</w:t>
      </w:r>
      <w:r w:rsidR="00DD716F" w:rsidRPr="00DD716F">
        <w:rPr>
          <w:rFonts w:ascii="ＭＳ 明朝" w:hAnsi="ＭＳ 明朝" w:hint="eastAsia"/>
          <w:sz w:val="20"/>
        </w:rPr>
        <w:t>英文タイトルは必ず記入する。</w:t>
      </w:r>
    </w:p>
    <w:p w14:paraId="5A80BF87" w14:textId="41BDC86F" w:rsidR="00DD716F" w:rsidRPr="00DD716F" w:rsidRDefault="00271197" w:rsidP="00271197">
      <w:pPr>
        <w:pStyle w:val="2"/>
        <w:ind w:rightChars="2388" w:right="5276" w:firstLineChars="100" w:firstLine="211"/>
        <w:jc w:val="left"/>
        <w:rPr>
          <w:rFonts w:ascii="ＭＳ 明朝" w:hAnsi="ＭＳ 明朝"/>
          <w:sz w:val="20"/>
        </w:rPr>
      </w:pPr>
      <w:r>
        <w:rPr>
          <w:rFonts w:ascii="ＭＳ 明朝" w:hAnsi="ＭＳ 明朝" w:hint="eastAsia"/>
          <w:sz w:val="20"/>
        </w:rPr>
        <w:t>②</w:t>
      </w:r>
      <w:r w:rsidR="00DD716F" w:rsidRPr="00DD716F">
        <w:rPr>
          <w:rFonts w:ascii="ＭＳ 明朝" w:hAnsi="ＭＳ 明朝" w:hint="eastAsia"/>
          <w:sz w:val="20"/>
        </w:rPr>
        <w:t>英文タイトルは和文タイトルの直訳である必要はないが，同一内容とすること。</w:t>
      </w:r>
    </w:p>
    <w:p w14:paraId="1840921C" w14:textId="5365DA44" w:rsidR="00DD716F" w:rsidRPr="00DD716F" w:rsidRDefault="00271197" w:rsidP="00271197">
      <w:pPr>
        <w:pStyle w:val="2"/>
        <w:ind w:rightChars="2388" w:right="5276" w:firstLineChars="100" w:firstLine="211"/>
        <w:jc w:val="left"/>
        <w:rPr>
          <w:rFonts w:ascii="ＭＳ 明朝" w:hAnsi="ＭＳ 明朝"/>
          <w:sz w:val="20"/>
        </w:rPr>
      </w:pPr>
      <w:r>
        <w:rPr>
          <w:rFonts w:ascii="ＭＳ 明朝" w:hAnsi="ＭＳ 明朝" w:hint="eastAsia"/>
          <w:sz w:val="20"/>
        </w:rPr>
        <w:t>③</w:t>
      </w:r>
      <w:r w:rsidR="00DD716F" w:rsidRPr="00DD716F">
        <w:rPr>
          <w:rFonts w:ascii="ＭＳ 明朝" w:hAnsi="ＭＳ 明朝" w:hint="eastAsia"/>
          <w:sz w:val="20"/>
        </w:rPr>
        <w:t>英文タイトルは以下の細則によること。</w:t>
      </w:r>
    </w:p>
    <w:p w14:paraId="0031FD83" w14:textId="374FB614" w:rsidR="00DD716F" w:rsidRPr="00DD716F" w:rsidRDefault="00DA11D2" w:rsidP="00271197">
      <w:pPr>
        <w:pStyle w:val="2"/>
        <w:ind w:rightChars="2388" w:right="5276" w:firstLineChars="100" w:firstLine="211"/>
        <w:jc w:val="left"/>
        <w:rPr>
          <w:rFonts w:ascii="ＭＳ 明朝" w:hAnsi="ＭＳ 明朝"/>
          <w:sz w:val="20"/>
        </w:rPr>
      </w:pPr>
      <w:r>
        <w:rPr>
          <w:rFonts w:ascii="ＭＳ 明朝" w:hAnsi="ＭＳ 明朝"/>
          <w:noProof/>
          <w:sz w:val="20"/>
        </w:rPr>
        <w:lastRenderedPageBreak/>
        <mc:AlternateContent>
          <mc:Choice Requires="wps">
            <w:drawing>
              <wp:anchor distT="0" distB="0" distL="114300" distR="114300" simplePos="0" relativeHeight="251661312" behindDoc="0" locked="0" layoutInCell="1" allowOverlap="1" wp14:anchorId="1AEF62A5" wp14:editId="0F03539F">
                <wp:simplePos x="0" y="0"/>
                <wp:positionH relativeFrom="column">
                  <wp:posOffset>3473450</wp:posOffset>
                </wp:positionH>
                <wp:positionV relativeFrom="paragraph">
                  <wp:posOffset>635000</wp:posOffset>
                </wp:positionV>
                <wp:extent cx="3152775" cy="895350"/>
                <wp:effectExtent l="19050" t="19050" r="19050" b="19050"/>
                <wp:wrapNone/>
                <wp:docPr id="7"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895350"/>
                        </a:xfrm>
                        <a:prstGeom prst="rect">
                          <a:avLst/>
                        </a:prstGeom>
                        <a:solidFill>
                          <a:srgbClr val="FFFFFF"/>
                        </a:solidFill>
                        <a:ln w="28575">
                          <a:solidFill>
                            <a:srgbClr val="00B0F0"/>
                          </a:solidFill>
                          <a:miter lim="800000"/>
                          <a:headEnd/>
                          <a:tailEnd/>
                        </a:ln>
                      </wps:spPr>
                      <wps:txbx>
                        <w:txbxContent>
                          <w:p w14:paraId="09AA2499" w14:textId="77777777" w:rsidR="00890856" w:rsidRDefault="00890856">
                            <w:r>
                              <w:rPr>
                                <w:rFonts w:hint="eastAsia"/>
                              </w:rPr>
                              <w:t>図・表を入れたいところの近くに記載</w:t>
                            </w:r>
                          </w:p>
                          <w:p w14:paraId="5F4AC3F8" w14:textId="77777777" w:rsidR="00B00973" w:rsidRDefault="00890856">
                            <w:r>
                              <w:rPr>
                                <w:rFonts w:hint="eastAsia"/>
                              </w:rPr>
                              <w:t>表・・・</w:t>
                            </w:r>
                            <w:r>
                              <w:rPr>
                                <w:rFonts w:hint="eastAsia"/>
                              </w:rPr>
                              <w:t>Table.1</w:t>
                            </w:r>
                          </w:p>
                          <w:p w14:paraId="524CD862" w14:textId="77777777" w:rsidR="00890856" w:rsidRPr="00890856" w:rsidRDefault="00890856">
                            <w:r>
                              <w:rPr>
                                <w:rFonts w:hint="eastAsia"/>
                              </w:rPr>
                              <w:t>図・・・</w:t>
                            </w:r>
                            <w:r>
                              <w:rPr>
                                <w:rFonts w:hint="eastAsia"/>
                              </w:rPr>
                              <w:t>Fig.1</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AEF62A5" id="_x0000_t202" coordsize="21600,21600" o:spt="202" path="m,l,21600r21600,l21600,xe">
                <v:stroke joinstyle="miter"/>
                <v:path gradientshapeok="t" o:connecttype="rect"/>
              </v:shapetype>
              <v:shape id="Text Box 309" o:spid="_x0000_s1026" type="#_x0000_t202" style="position:absolute;left:0;text-align:left;margin-left:273.5pt;margin-top:50pt;width:248.25pt;height:7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" strokecolor="#00b0f0" strokeweight="2.25pt">
                <v:textbox inset="5.85pt,.7pt,5.85pt,.7pt">
                  <w:txbxContent>
                    <w:p w14:paraId="09AA2499" w14:textId="77777777" w:rsidR="00890856" w:rsidRDefault="00890856">
                      <w:r>
                        <w:rPr>
                          <w:rFonts w:hint="eastAsia"/>
                        </w:rPr>
                        <w:t>図・表を入れたいところの近くに記載</w:t>
                      </w:r>
                    </w:p>
                    <w:p w14:paraId="5F4AC3F8" w14:textId="77777777" w:rsidR="00B00973" w:rsidRDefault="00890856">
                      <w:r>
                        <w:rPr>
                          <w:rFonts w:hint="eastAsia"/>
                        </w:rPr>
                        <w:t>表・・・</w:t>
                      </w:r>
                      <w:r>
                        <w:rPr>
                          <w:rFonts w:hint="eastAsia"/>
                        </w:rPr>
                        <w:t>Table.1</w:t>
                      </w:r>
                    </w:p>
                    <w:p w14:paraId="524CD862" w14:textId="77777777" w:rsidR="00890856" w:rsidRPr="00890856" w:rsidRDefault="00890856">
                      <w:r>
                        <w:rPr>
                          <w:rFonts w:hint="eastAsia"/>
                        </w:rPr>
                        <w:t>図・・・</w:t>
                      </w:r>
                      <w:r>
                        <w:rPr>
                          <w:rFonts w:hint="eastAsia"/>
                        </w:rPr>
                        <w:t>Fig.1</w:t>
                      </w:r>
                    </w:p>
                  </w:txbxContent>
                </v:textbox>
              </v:shape>
            </w:pict>
          </mc:Fallback>
        </mc:AlternateContent>
      </w:r>
      <w:r w:rsidR="00DD716F" w:rsidRPr="00DD716F">
        <w:rPr>
          <w:rFonts w:ascii="ＭＳ 明朝" w:hAnsi="ＭＳ 明朝" w:hint="eastAsia"/>
          <w:sz w:val="20"/>
        </w:rPr>
        <w:t>ア．タイトルの各単語（途中にくる冠詞、前</w:t>
      </w:r>
      <w:bookmarkStart w:id="0" w:name="_GoBack"/>
      <w:bookmarkEnd w:id="0"/>
      <w:r w:rsidR="00DD716F" w:rsidRPr="00DD716F">
        <w:rPr>
          <w:rFonts w:ascii="ＭＳ 明朝" w:hAnsi="ＭＳ 明朝" w:hint="eastAsia"/>
          <w:sz w:val="20"/>
        </w:rPr>
        <w:t>置詞などを除く）の先頭の文字は大文字で表記する。</w:t>
      </w:r>
    </w:p>
    <w:p w14:paraId="18D74D0E" w14:textId="68040093"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イ．ハイフンを用いて作られる複合語は原則として一般的に用いられている単語に限ること。</w:t>
      </w:r>
    </w:p>
    <w:p w14:paraId="16B3C9FD" w14:textId="77777777"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また、ハイフンの後は大文字にすること。</w:t>
      </w:r>
    </w:p>
    <w:p w14:paraId="0A589DBA" w14:textId="3D8E9770" w:rsidR="00DD716F" w:rsidRPr="00DD716F" w:rsidRDefault="00DA11D2" w:rsidP="00271197">
      <w:pPr>
        <w:pStyle w:val="2"/>
        <w:ind w:rightChars="2388" w:right="5276" w:firstLineChars="100" w:firstLine="211"/>
        <w:jc w:val="left"/>
        <w:rPr>
          <w:rFonts w:ascii="ＭＳ 明朝" w:hAnsi="ＭＳ 明朝"/>
          <w:sz w:val="20"/>
        </w:rPr>
      </w:pPr>
      <w:r>
        <w:rPr>
          <w:rFonts w:ascii="ＭＳ 明朝" w:hAnsi="ＭＳ 明朝"/>
          <w:noProof/>
          <w:sz w:val="20"/>
        </w:rPr>
        <mc:AlternateContent>
          <mc:Choice Requires="wps">
            <w:drawing>
              <wp:anchor distT="0" distB="0" distL="114300" distR="114300" simplePos="0" relativeHeight="251665408" behindDoc="0" locked="0" layoutInCell="1" allowOverlap="1" wp14:anchorId="6CA816B3" wp14:editId="7D66AA18">
                <wp:simplePos x="0" y="0"/>
                <wp:positionH relativeFrom="column">
                  <wp:posOffset>3413760</wp:posOffset>
                </wp:positionH>
                <wp:positionV relativeFrom="paragraph">
                  <wp:posOffset>637540</wp:posOffset>
                </wp:positionV>
                <wp:extent cx="3084830" cy="2200275"/>
                <wp:effectExtent l="26035" t="27305" r="22860" b="20320"/>
                <wp:wrapNone/>
                <wp:docPr id="6"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4830" cy="2200275"/>
                        </a:xfrm>
                        <a:prstGeom prst="rect">
                          <a:avLst/>
                        </a:prstGeom>
                        <a:solidFill>
                          <a:srgbClr val="FFFFFF"/>
                        </a:solidFill>
                        <a:ln w="38100">
                          <a:solidFill>
                            <a:srgbClr val="FF0000"/>
                          </a:solidFill>
                          <a:miter lim="800000"/>
                          <a:headEnd/>
                          <a:tailEnd/>
                        </a:ln>
                      </wps:spPr>
                      <wps:txbx>
                        <w:txbxContent>
                          <w:p w14:paraId="0FC5D53F" w14:textId="77777777" w:rsidR="00D50F60" w:rsidRDefault="00D50F60" w:rsidP="00890856">
                            <w:r>
                              <w:rPr>
                                <w:rFonts w:hint="eastAsia"/>
                                <w:noProof/>
                              </w:rPr>
                              <w:drawing>
                                <wp:inline distT="0" distB="0" distL="0" distR="0" wp14:anchorId="0F8FD177" wp14:editId="1B638CF0">
                                  <wp:extent cx="2153285" cy="1428750"/>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53285" cy="1428750"/>
                                          </a:xfrm>
                                          <a:prstGeom prst="rect">
                                            <a:avLst/>
                                          </a:prstGeom>
                                          <a:noFill/>
                                          <a:ln>
                                            <a:noFill/>
                                          </a:ln>
                                        </pic:spPr>
                                      </pic:pic>
                                    </a:graphicData>
                                  </a:graphic>
                                </wp:inline>
                              </w:drawing>
                            </w:r>
                          </w:p>
                          <w:p w14:paraId="33929360" w14:textId="77777777" w:rsidR="00890856" w:rsidRDefault="00890856" w:rsidP="00890856">
                            <w:r>
                              <w:t>F</w:t>
                            </w:r>
                            <w:r>
                              <w:rPr>
                                <w:rFonts w:hint="eastAsia"/>
                              </w:rPr>
                              <w:t>ig.1</w:t>
                            </w:r>
                            <w:r w:rsidR="001E3EE7">
                              <w:rPr>
                                <w:rFonts w:hint="eastAsia"/>
                              </w:rPr>
                              <w:t>（英文キャプション）</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CA816B3" id="_x0000_t202" coordsize="21600,21600" o:spt="202" path="m,l,21600r21600,l21600,xe">
                <v:stroke joinstyle="miter"/>
                <v:path gradientshapeok="t" o:connecttype="rect"/>
              </v:shapetype>
              <v:shape id="Text Box 313" o:spid="_x0000_s1027" type="#_x0000_t202" style="position:absolute;left:0;text-align:left;margin-left:268.8pt;margin-top:50.2pt;width:242.9pt;height:173.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" strokecolor="red" strokeweight="3pt">
                <v:textbox>
                  <w:txbxContent>
                    <w:p w14:paraId="0FC5D53F" w14:textId="77777777" w:rsidR="00D50F60" w:rsidRDefault="00D50F60" w:rsidP="00890856">
                      <w:r>
                        <w:rPr>
                          <w:rFonts w:hint="eastAsia"/>
                          <w:noProof/>
                        </w:rPr>
                        <w:drawing>
                          <wp:inline distT="0" distB="0" distL="0" distR="0" wp14:anchorId="0F8FD177" wp14:editId="1B638CF0">
                            <wp:extent cx="2153285" cy="1428750"/>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53285" cy="1428750"/>
                                    </a:xfrm>
                                    <a:prstGeom prst="rect">
                                      <a:avLst/>
                                    </a:prstGeom>
                                    <a:noFill/>
                                    <a:ln>
                                      <a:noFill/>
                                    </a:ln>
                                  </pic:spPr>
                                </pic:pic>
                              </a:graphicData>
                            </a:graphic>
                          </wp:inline>
                        </w:drawing>
                      </w:r>
                    </w:p>
                    <w:p w14:paraId="33929360" w14:textId="77777777" w:rsidR="00890856" w:rsidRDefault="00890856" w:rsidP="00890856">
                      <w:r>
                        <w:t>F</w:t>
                      </w:r>
                      <w:r>
                        <w:rPr>
                          <w:rFonts w:hint="eastAsia"/>
                        </w:rPr>
                        <w:t>ig.1</w:t>
                      </w:r>
                      <w:r w:rsidR="001E3EE7">
                        <w:rPr>
                          <w:rFonts w:hint="eastAsia"/>
                        </w:rPr>
                        <w:t>（</w:t>
                      </w:r>
                      <w:r w:rsidR="001E3EE7">
                        <w:rPr>
                          <w:rFonts w:hint="eastAsia"/>
                        </w:rPr>
                        <w:t>英文キャプション）</w:t>
                      </w:r>
                    </w:p>
                  </w:txbxContent>
                </v:textbox>
              </v:shape>
            </w:pict>
          </mc:Fallback>
        </mc:AlternateContent>
      </w:r>
      <w:r w:rsidR="00DD716F" w:rsidRPr="00DD716F">
        <w:rPr>
          <w:rFonts w:ascii="ＭＳ 明朝" w:hAnsi="ＭＳ 明朝" w:hint="eastAsia"/>
          <w:sz w:val="20"/>
        </w:rPr>
        <w:t>ウ．現在分詞、過去分詞の頭文字は大文字とするが、including、excludingなどの前置詞として使用される</w:t>
      </w:r>
    </w:p>
    <w:p w14:paraId="04A791B1" w14:textId="15168C03" w:rsidR="00DD716F" w:rsidRPr="00DD716F" w:rsidRDefault="00DA11D2" w:rsidP="00271197">
      <w:pPr>
        <w:pStyle w:val="2"/>
        <w:ind w:rightChars="2388" w:right="5276" w:firstLineChars="100" w:firstLine="211"/>
        <w:jc w:val="left"/>
        <w:rPr>
          <w:rFonts w:ascii="ＭＳ 明朝" w:hAnsi="ＭＳ 明朝"/>
          <w:sz w:val="20"/>
        </w:rPr>
      </w:pPr>
      <w:r>
        <w:rPr>
          <w:rFonts w:ascii="ＭＳ 明朝" w:hAnsi="ＭＳ 明朝"/>
          <w:noProof/>
          <w:sz w:val="20"/>
        </w:rPr>
        <mc:AlternateContent>
          <mc:Choice Requires="wps">
            <w:drawing>
              <wp:anchor distT="0" distB="0" distL="114300" distR="114300" simplePos="0" relativeHeight="251671552" behindDoc="0" locked="0" layoutInCell="1" allowOverlap="1" wp14:anchorId="077BCB2A" wp14:editId="0AA8C5D5">
                <wp:simplePos x="0" y="0"/>
                <wp:positionH relativeFrom="column">
                  <wp:posOffset>5816600</wp:posOffset>
                </wp:positionH>
                <wp:positionV relativeFrom="paragraph">
                  <wp:posOffset>2540</wp:posOffset>
                </wp:positionV>
                <wp:extent cx="400050" cy="1390650"/>
                <wp:effectExtent l="9525" t="9525" r="9525" b="9525"/>
                <wp:wrapNone/>
                <wp:docPr id="5" name="Text Box 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390650"/>
                        </a:xfrm>
                        <a:prstGeom prst="rect">
                          <a:avLst/>
                        </a:prstGeom>
                        <a:solidFill>
                          <a:srgbClr val="FFFFFF"/>
                        </a:solidFill>
                        <a:ln w="9525">
                          <a:solidFill>
                            <a:srgbClr val="000000"/>
                          </a:solidFill>
                          <a:miter lim="800000"/>
                          <a:headEnd/>
                          <a:tailEnd/>
                        </a:ln>
                      </wps:spPr>
                      <wps:txbx>
                        <w:txbxContent>
                          <w:p w14:paraId="5F274572" w14:textId="77777777" w:rsidR="00D50F60" w:rsidRPr="00D50F60" w:rsidRDefault="00D50F60">
                            <w:pPr>
                              <w:rPr>
                                <w:color w:val="FF0000"/>
                              </w:rPr>
                            </w:pPr>
                            <w:r w:rsidRPr="00D50F60">
                              <w:rPr>
                                <w:rFonts w:hint="eastAsia"/>
                                <w:color w:val="FF0000"/>
                              </w:rPr>
                              <w:t>あくまでも</w:t>
                            </w:r>
                            <w:r>
                              <w:rPr>
                                <w:rFonts w:hint="eastAsia"/>
                                <w:color w:val="FF0000"/>
                              </w:rPr>
                              <w:t>一</w:t>
                            </w:r>
                            <w:r w:rsidRPr="00D50F60">
                              <w:rPr>
                                <w:rFonts w:hint="eastAsia"/>
                                <w:color w:val="FF0000"/>
                              </w:rPr>
                              <w:t>例です</w:t>
                            </w:r>
                          </w:p>
                        </w:txbxContent>
                      </wps:txbx>
                      <wps:bodyPr rot="0" vert="eaVert"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7BCB2A" id="Text Box 330" o:spid="_x0000_s1028" type="#_x0000_t202" style="position:absolute;left:0;text-align:left;margin-left:458pt;margin-top:.2pt;width:31.5pt;height:10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">
                <v:textbox style="layout-flow:vertical-ideographic" inset="5.85pt,.7pt,5.85pt,.7pt">
                  <w:txbxContent>
                    <w:p w14:paraId="5F274572" w14:textId="77777777" w:rsidR="00D50F60" w:rsidRPr="00D50F60" w:rsidRDefault="00D50F60">
                      <w:pPr>
                        <w:rPr>
                          <w:color w:val="FF0000"/>
                        </w:rPr>
                      </w:pPr>
                      <w:r w:rsidRPr="00D50F60">
                        <w:rPr>
                          <w:rFonts w:hint="eastAsia"/>
                          <w:color w:val="FF0000"/>
                        </w:rPr>
                        <w:t>あくまでも</w:t>
                      </w:r>
                      <w:r>
                        <w:rPr>
                          <w:rFonts w:hint="eastAsia"/>
                          <w:color w:val="FF0000"/>
                        </w:rPr>
                        <w:t>一</w:t>
                      </w:r>
                      <w:r w:rsidRPr="00D50F60">
                        <w:rPr>
                          <w:rFonts w:hint="eastAsia"/>
                          <w:color w:val="FF0000"/>
                        </w:rPr>
                        <w:t>例です</w:t>
                      </w:r>
                    </w:p>
                  </w:txbxContent>
                </v:textbox>
              </v:shape>
            </w:pict>
          </mc:Fallback>
        </mc:AlternateContent>
      </w:r>
      <w:r w:rsidR="00DD716F" w:rsidRPr="00DD716F">
        <w:rPr>
          <w:rFonts w:ascii="ＭＳ 明朝" w:hAnsi="ＭＳ 明朝" w:hint="eastAsia"/>
          <w:sz w:val="20"/>
        </w:rPr>
        <w:t>言葉は小文字とすること。</w:t>
      </w:r>
    </w:p>
    <w:p w14:paraId="2B8CE3E9" w14:textId="31271906"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エ．inside、outsideを名詞、形容詞、副詞として使う場合は大文字とし、前置詞として使う場合は小文字とすること。</w:t>
      </w:r>
    </w:p>
    <w:p w14:paraId="57103EE9" w14:textId="2F189FF1"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オ．和文でかぎ括弧「　」を使用している場合、英文ではダブルクォテーション“　”を使用すること。</w:t>
      </w:r>
    </w:p>
    <w:p w14:paraId="254A57D3" w14:textId="1D5DC15B"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カ．TurbomachineryはTurboとmachineryで分けずに一語にすること。複数形は使用しない。</w:t>
      </w:r>
    </w:p>
    <w:p w14:paraId="3017F1B3" w14:textId="1CE176E1"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キ．可算名詞が単数形の場合、不定冠詞aもしくはanを付けること。</w:t>
      </w:r>
    </w:p>
    <w:p w14:paraId="21A034C6" w14:textId="0A0892FB"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ク．不可算名詞の前には冠詞を原則として付けないこと。</w:t>
      </w:r>
    </w:p>
    <w:p w14:paraId="1A15541E" w14:textId="2646DDB6"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ケ．定冠詞theは必要と判断される場合に付けること。例えば、タイトルの中で前出の場合、最上級の形容詞と共に使う場合、唯一の物や人に使う場合など。</w:t>
      </w:r>
    </w:p>
    <w:p w14:paraId="3F48C19D" w14:textId="69B37C6A" w:rsidR="00DD716F" w:rsidRPr="00DD716F" w:rsidRDefault="00A85886" w:rsidP="00A85886">
      <w:pPr>
        <w:pStyle w:val="2"/>
        <w:ind w:rightChars="2388" w:right="5276"/>
        <w:jc w:val="left"/>
        <w:rPr>
          <w:rFonts w:ascii="ＭＳ 明朝" w:hAnsi="ＭＳ 明朝"/>
          <w:sz w:val="20"/>
        </w:rPr>
      </w:pPr>
      <w:r>
        <w:rPr>
          <w:rFonts w:ascii="ＭＳ 明朝" w:hAnsi="ＭＳ 明朝" w:hint="eastAsia"/>
          <w:sz w:val="20"/>
        </w:rPr>
        <w:t>（4）</w:t>
      </w:r>
      <w:r w:rsidR="00DD716F" w:rsidRPr="00DD716F">
        <w:rPr>
          <w:rFonts w:ascii="ＭＳ 明朝" w:hAnsi="ＭＳ 明朝" w:hint="eastAsia"/>
          <w:sz w:val="20"/>
        </w:rPr>
        <w:t>執筆者および連名者</w:t>
      </w:r>
    </w:p>
    <w:p w14:paraId="65387F25" w14:textId="774B0CE4" w:rsidR="00A85886" w:rsidRDefault="00A85886" w:rsidP="00A85886">
      <w:pPr>
        <w:pStyle w:val="2"/>
        <w:ind w:rightChars="2388" w:right="5276"/>
        <w:jc w:val="left"/>
        <w:rPr>
          <w:rFonts w:ascii="ＭＳ 明朝" w:hAnsi="ＭＳ 明朝"/>
          <w:sz w:val="20"/>
        </w:rPr>
      </w:pPr>
      <w:r>
        <w:rPr>
          <w:rFonts w:ascii="ＭＳ 明朝" w:hAnsi="ＭＳ 明朝" w:hint="eastAsia"/>
          <w:sz w:val="20"/>
        </w:rPr>
        <w:t>①</w:t>
      </w:r>
      <w:r w:rsidRPr="00A85886">
        <w:rPr>
          <w:rFonts w:ascii="ＭＳ 明朝" w:hAnsi="ＭＳ 明朝" w:hint="eastAsia"/>
          <w:sz w:val="20"/>
        </w:rPr>
        <w:t>著者英文名(執筆者および連名者)は名，姓の順とし，名は最初の文字のみ大文字，姓は全て大文字で表記する。</w:t>
      </w:r>
    </w:p>
    <w:p w14:paraId="4372A9D9" w14:textId="195CEF53"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 xml:space="preserve">例 機械 太郎 → </w:t>
      </w:r>
      <w:r w:rsidR="00463BFC">
        <w:rPr>
          <w:rFonts w:ascii="ＭＳ 明朝" w:hAnsi="ＭＳ 明朝" w:hint="eastAsia"/>
          <w:sz w:val="20"/>
        </w:rPr>
        <w:t>Tarou</w:t>
      </w:r>
      <w:r w:rsidRPr="00DD716F">
        <w:rPr>
          <w:rFonts w:ascii="ＭＳ 明朝" w:hAnsi="ＭＳ 明朝" w:hint="eastAsia"/>
          <w:sz w:val="20"/>
        </w:rPr>
        <w:t xml:space="preserve"> </w:t>
      </w:r>
      <w:r w:rsidR="00463BFC">
        <w:rPr>
          <w:rFonts w:ascii="ＭＳ 明朝" w:hAnsi="ＭＳ 明朝" w:hint="eastAsia"/>
          <w:sz w:val="20"/>
        </w:rPr>
        <w:t>KIKAI</w:t>
      </w:r>
    </w:p>
    <w:p w14:paraId="20EAC9E4" w14:textId="3233AE83" w:rsidR="00DD716F" w:rsidRPr="00DD716F" w:rsidRDefault="00A85886" w:rsidP="00A85886">
      <w:pPr>
        <w:pStyle w:val="2"/>
        <w:ind w:rightChars="2388" w:right="5276"/>
        <w:jc w:val="left"/>
        <w:rPr>
          <w:rFonts w:ascii="ＭＳ 明朝" w:hAnsi="ＭＳ 明朝"/>
          <w:sz w:val="20"/>
        </w:rPr>
      </w:pPr>
      <w:r>
        <w:rPr>
          <w:rFonts w:ascii="ＭＳ 明朝" w:hAnsi="ＭＳ 明朝" w:hint="eastAsia"/>
          <w:sz w:val="20"/>
        </w:rPr>
        <w:t>②</w:t>
      </w:r>
      <w:r w:rsidR="00DD716F" w:rsidRPr="00DD716F">
        <w:rPr>
          <w:rFonts w:ascii="ＭＳ 明朝" w:hAnsi="ＭＳ 明朝" w:hint="eastAsia"/>
          <w:sz w:val="20"/>
        </w:rPr>
        <w:t>著者の勤務先は事業所名，学部名またはこれに準じる名称まで記入する。</w:t>
      </w:r>
    </w:p>
    <w:p w14:paraId="6A50046B" w14:textId="7EC39A85" w:rsidR="00A85886"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例 ○○機械㈱ ○○事業所 または</w:t>
      </w:r>
    </w:p>
    <w:p w14:paraId="1AC67FD9" w14:textId="529F9A90"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t xml:space="preserve"> ○○大学</w:t>
      </w:r>
      <w:r w:rsidRPr="00A85886">
        <w:rPr>
          <w:rFonts w:ascii="ＭＳ 明朝" w:hAnsi="ＭＳ 明朝" w:hint="eastAsia"/>
          <w:sz w:val="20"/>
          <w:vertAlign w:val="superscript"/>
        </w:rPr>
        <w:t>※１</w:t>
      </w:r>
      <w:r w:rsidRPr="00DD716F">
        <w:rPr>
          <w:rFonts w:ascii="ＭＳ 明朝" w:hAnsi="ＭＳ 明朝" w:hint="eastAsia"/>
          <w:sz w:val="20"/>
        </w:rPr>
        <w:t xml:space="preserve"> ○○部</w:t>
      </w:r>
    </w:p>
    <w:p w14:paraId="4C236ECA" w14:textId="2F46E94D" w:rsidR="00DD716F" w:rsidRPr="00DD716F" w:rsidRDefault="00DD716F" w:rsidP="00271197">
      <w:pPr>
        <w:pStyle w:val="2"/>
        <w:ind w:rightChars="2388" w:right="5276" w:firstLineChars="100" w:firstLine="211"/>
        <w:jc w:val="left"/>
        <w:rPr>
          <w:rFonts w:ascii="ＭＳ 明朝" w:hAnsi="ＭＳ 明朝"/>
          <w:sz w:val="20"/>
        </w:rPr>
      </w:pPr>
      <w:r w:rsidRPr="00DD716F">
        <w:rPr>
          <w:rFonts w:ascii="ＭＳ 明朝" w:hAnsi="ＭＳ 明朝" w:hint="eastAsia"/>
          <w:sz w:val="20"/>
        </w:rPr>
        <w:lastRenderedPageBreak/>
        <w:t>※１大学大学院 大学 大学院 の区別がわかるように明記する。</w:t>
      </w:r>
    </w:p>
    <w:p w14:paraId="065E15C0" w14:textId="1027566B" w:rsidR="00DD716F" w:rsidRPr="00DD716F" w:rsidRDefault="00A85886" w:rsidP="00A85886">
      <w:pPr>
        <w:pStyle w:val="2"/>
        <w:ind w:rightChars="2388" w:right="5276"/>
        <w:jc w:val="left"/>
        <w:rPr>
          <w:rFonts w:ascii="ＭＳ 明朝" w:hAnsi="ＭＳ 明朝"/>
          <w:sz w:val="20"/>
        </w:rPr>
      </w:pPr>
      <w:r>
        <w:rPr>
          <w:rFonts w:ascii="ＭＳ 明朝" w:hAnsi="ＭＳ 明朝" w:hint="eastAsia"/>
          <w:sz w:val="20"/>
        </w:rPr>
        <w:t>③</w:t>
      </w:r>
      <w:r w:rsidR="00DD716F" w:rsidRPr="00DD716F">
        <w:rPr>
          <w:rFonts w:ascii="ＭＳ 明朝" w:hAnsi="ＭＳ 明朝" w:hint="eastAsia"/>
          <w:sz w:val="20"/>
        </w:rPr>
        <w:t>退職している場合は，差し支えない限り旧勤務先を記入する。</w:t>
      </w:r>
    </w:p>
    <w:p w14:paraId="62751C79" w14:textId="53984C36" w:rsidR="00DD716F" w:rsidRPr="00DD716F" w:rsidRDefault="00A85886" w:rsidP="00A85886">
      <w:pPr>
        <w:pStyle w:val="2"/>
        <w:ind w:rightChars="2388" w:right="5276"/>
        <w:jc w:val="left"/>
        <w:rPr>
          <w:rFonts w:ascii="ＭＳ 明朝" w:hAnsi="ＭＳ 明朝"/>
          <w:sz w:val="20"/>
        </w:rPr>
      </w:pPr>
      <w:r>
        <w:rPr>
          <w:rFonts w:ascii="ＭＳ 明朝" w:hAnsi="ＭＳ 明朝" w:hint="eastAsia"/>
          <w:sz w:val="20"/>
        </w:rPr>
        <w:t>（5）</w:t>
      </w:r>
      <w:r w:rsidR="00DD716F" w:rsidRPr="00DD716F">
        <w:rPr>
          <w:rFonts w:ascii="ＭＳ 明朝" w:hAnsi="ＭＳ 明朝" w:hint="eastAsia"/>
          <w:sz w:val="20"/>
        </w:rPr>
        <w:t>連絡先</w:t>
      </w:r>
    </w:p>
    <w:p w14:paraId="41D230DD" w14:textId="7E5163B4" w:rsidR="00DD716F" w:rsidRPr="00DD716F" w:rsidRDefault="00A85886" w:rsidP="00A85886">
      <w:pPr>
        <w:pStyle w:val="2"/>
        <w:ind w:rightChars="2388" w:right="5276"/>
        <w:jc w:val="left"/>
        <w:rPr>
          <w:rFonts w:ascii="ＭＳ 明朝" w:hAnsi="ＭＳ 明朝"/>
          <w:sz w:val="20"/>
        </w:rPr>
      </w:pPr>
      <w:r>
        <w:rPr>
          <w:rFonts w:ascii="ＭＳ 明朝" w:hAnsi="ＭＳ 明朝" w:hint="eastAsia"/>
          <w:sz w:val="20"/>
        </w:rPr>
        <w:t>①</w:t>
      </w:r>
      <w:r w:rsidRPr="00A85886">
        <w:rPr>
          <w:rFonts w:ascii="ＭＳ 明朝" w:hAnsi="ＭＳ 明朝" w:hint="eastAsia"/>
          <w:sz w:val="20"/>
        </w:rPr>
        <w:t>代表者（連絡先）がE-mail アドレスを所有している場合は記載すること。このアドレスは照会等に用いられると共に各記事の第１ページ脚注に掲載される。</w:t>
      </w:r>
    </w:p>
    <w:p w14:paraId="37A95F22" w14:textId="1A9AF6E2" w:rsidR="00A545F3" w:rsidRDefault="00A85886" w:rsidP="00A85886">
      <w:pPr>
        <w:pStyle w:val="2"/>
        <w:ind w:rightChars="2388" w:right="5276"/>
        <w:jc w:val="left"/>
        <w:rPr>
          <w:rFonts w:ascii="ＭＳ 明朝" w:hAnsi="ＭＳ 明朝"/>
          <w:sz w:val="20"/>
        </w:rPr>
      </w:pPr>
      <w:r>
        <w:rPr>
          <w:rFonts w:ascii="ＭＳ 明朝" w:hAnsi="ＭＳ 明朝" w:hint="eastAsia"/>
          <w:sz w:val="20"/>
        </w:rPr>
        <w:t>②</w:t>
      </w:r>
      <w:r w:rsidR="00DD716F" w:rsidRPr="00DD716F">
        <w:rPr>
          <w:rFonts w:ascii="ＭＳ 明朝" w:hAnsi="ＭＳ 明朝" w:hint="eastAsia"/>
          <w:sz w:val="20"/>
        </w:rPr>
        <w:t>E-mail アドレスの記載を希望しない場合は「掲載不可」に○印すること。</w:t>
      </w:r>
    </w:p>
    <w:p w14:paraId="77B374D0" w14:textId="7C53F378" w:rsidR="00A85886" w:rsidRPr="00A85886" w:rsidRDefault="00A85886" w:rsidP="00A85886">
      <w:pPr>
        <w:pStyle w:val="2"/>
        <w:ind w:rightChars="2388" w:right="5276"/>
        <w:jc w:val="left"/>
        <w:rPr>
          <w:rFonts w:ascii="ＭＳ 明朝" w:hAnsi="ＭＳ 明朝"/>
          <w:sz w:val="20"/>
        </w:rPr>
      </w:pPr>
      <w:r>
        <w:rPr>
          <w:rFonts w:ascii="ＭＳ 明朝" w:hAnsi="ＭＳ 明朝" w:hint="eastAsia"/>
          <w:sz w:val="20"/>
        </w:rPr>
        <w:t>（6）</w:t>
      </w:r>
      <w:r w:rsidRPr="00A85886">
        <w:rPr>
          <w:rFonts w:ascii="ＭＳ 明朝" w:hAnsi="ＭＳ 明朝" w:hint="eastAsia"/>
          <w:sz w:val="20"/>
        </w:rPr>
        <w:t>機種別分類および現象別分類</w:t>
      </w:r>
    </w:p>
    <w:p w14:paraId="3A954B1F" w14:textId="39FC7A7D" w:rsidR="00A85886" w:rsidRDefault="00A85886" w:rsidP="00A85886">
      <w:pPr>
        <w:pStyle w:val="2"/>
        <w:ind w:rightChars="2388" w:right="5276"/>
        <w:jc w:val="left"/>
        <w:rPr>
          <w:rFonts w:ascii="ＭＳ 明朝" w:hAnsi="ＭＳ 明朝"/>
          <w:sz w:val="20"/>
        </w:rPr>
      </w:pPr>
      <w:r>
        <w:rPr>
          <w:rFonts w:ascii="ＭＳ 明朝" w:hAnsi="ＭＳ 明朝" w:hint="eastAsia"/>
          <w:sz w:val="20"/>
        </w:rPr>
        <w:t>①</w:t>
      </w:r>
      <w:r w:rsidRPr="00A85886">
        <w:rPr>
          <w:rFonts w:ascii="ＭＳ 明朝" w:hAnsi="ＭＳ 明朝" w:hint="eastAsia"/>
          <w:sz w:val="20"/>
        </w:rPr>
        <w:t>該当する機種および現象を</w:t>
      </w:r>
      <w:r>
        <w:rPr>
          <w:rFonts w:ascii="ＭＳ 明朝" w:hAnsi="ＭＳ 明朝" w:hint="eastAsia"/>
          <w:sz w:val="20"/>
        </w:rPr>
        <w:t>Table.1</w:t>
      </w:r>
      <w:r w:rsidRPr="00A85886">
        <w:rPr>
          <w:rFonts w:ascii="ＭＳ 明朝" w:hAnsi="ＭＳ 明朝" w:hint="eastAsia"/>
          <w:sz w:val="20"/>
        </w:rPr>
        <w:t>から選び，記入欄に機種記号と現象記号を組み合わせた形体で記載すること</w:t>
      </w:r>
      <w:r>
        <w:rPr>
          <w:rFonts w:ascii="ＭＳ 明朝" w:hAnsi="ＭＳ 明朝" w:hint="eastAsia"/>
          <w:sz w:val="20"/>
        </w:rPr>
        <w:t>。</w:t>
      </w:r>
      <w:r w:rsidR="00B73F5E">
        <w:rPr>
          <w:rFonts w:ascii="ＭＳ 明朝" w:hAnsi="ＭＳ 明朝"/>
          <w:noProof/>
          <w:sz w:val="20"/>
        </w:rPr>
        <mc:AlternateContent>
          <mc:Choice Requires="wps">
            <w:drawing>
              <wp:inline distT="0" distB="0" distL="0" distR="0" wp14:anchorId="2369FE6D" wp14:editId="73D408AA">
                <wp:extent cx="6038850" cy="2457450"/>
                <wp:effectExtent l="19050" t="19050" r="19050" b="19050"/>
                <wp:docPr id="4"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38850" cy="2457450"/>
                        </a:xfrm>
                        <a:prstGeom prst="rect">
                          <a:avLst/>
                        </a:prstGeom>
                        <a:solidFill>
                          <a:srgbClr val="FFFFFF"/>
                        </a:solidFill>
                        <a:ln w="38100">
                          <a:solidFill>
                            <a:srgbClr val="C00000"/>
                          </a:solidFill>
                          <a:miter lim="800000"/>
                          <a:headEnd/>
                          <a:tailEnd/>
                        </a:ln>
                      </wps:spPr>
                      <wps:txbx>
                        <w:txbxContent>
                          <w:p w14:paraId="5C3BF87C" w14:textId="5B18C86F" w:rsidR="00B73F5E" w:rsidRPr="00D50F60" w:rsidRDefault="00B73F5E" w:rsidP="00B73F5E">
                            <w:pPr>
                              <w:pStyle w:val="Default"/>
                              <w:jc w:val="both"/>
                              <w:rPr>
                                <w:rFonts w:ascii="ＭＳ 明朝" w:hAnsi="ＭＳ 明朝"/>
                                <w:sz w:val="20"/>
                              </w:rPr>
                            </w:pPr>
                            <w:r>
                              <w:rPr>
                                <w:rFonts w:ascii="ＭＳ 明朝" w:hAnsi="ＭＳ 明朝" w:hint="eastAsia"/>
                                <w:sz w:val="20"/>
                              </w:rPr>
                              <w:t>Table.1</w:t>
                            </w:r>
                            <w:r>
                              <w:rPr>
                                <w:rFonts w:ascii="ＭＳ 明朝" w:hAnsi="ＭＳ 明朝" w:hint="eastAsia"/>
                                <w:sz w:val="20"/>
                              </w:rPr>
                              <w:t xml:space="preserve">　</w:t>
                            </w:r>
                            <w:r w:rsidR="00385490" w:rsidRPr="00385490">
                              <w:t xml:space="preserve"> </w:t>
                            </w:r>
                            <w:r w:rsidR="00385490" w:rsidRPr="00385490">
                              <w:rPr>
                                <w:rFonts w:ascii="ＭＳ 明朝" w:hAnsi="ＭＳ 明朝"/>
                                <w:sz w:val="20"/>
                              </w:rPr>
                              <w:t>Classification by machine type and classification by phenomenon</w:t>
                            </w:r>
                          </w:p>
                          <w:p w14:paraId="4EDC30F5" w14:textId="2319454F" w:rsidR="00B73F5E" w:rsidRDefault="00D35086" w:rsidP="00B73F5E">
                            <w:r w:rsidRPr="00D35086">
                              <w:rPr>
                                <w:noProof/>
                              </w:rPr>
                              <w:drawing>
                                <wp:inline distT="0" distB="0" distL="0" distR="0" wp14:anchorId="553AE7D0" wp14:editId="1EEA71B7">
                                  <wp:extent cx="5629275" cy="1943100"/>
                                  <wp:effectExtent l="0" t="0" r="9525"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29275" cy="1943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369FE6D" id="Text Box 307" o:spid="_x0000_s1031" type="#_x0000_t202" style="width:475.5pt;height:19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" strokecolor="#c00000" strokeweight="3pt">
                <v:textbox>
                  <w:txbxContent>
                    <w:p w14:paraId="5C3BF87C" w14:textId="5B18C86F" w:rsidR="00B73F5E" w:rsidRPr="00D50F60" w:rsidRDefault="00B73F5E" w:rsidP="00B73F5E">
                      <w:pPr>
                        <w:pStyle w:val="Default"/>
                        <w:jc w:val="both"/>
                        <w:rPr>
                          <w:rFonts w:ascii="ＭＳ 明朝" w:hAnsi="ＭＳ 明朝"/>
                          <w:sz w:val="20"/>
                        </w:rPr>
                      </w:pPr>
                      <w:r>
                        <w:rPr>
                          <w:rFonts w:ascii="ＭＳ 明朝" w:hAnsi="ＭＳ 明朝" w:hint="eastAsia"/>
                          <w:sz w:val="20"/>
                        </w:rPr>
                        <w:t>Table.1</w:t>
                      </w:r>
                      <w:r>
                        <w:rPr>
                          <w:rFonts w:ascii="ＭＳ 明朝" w:hAnsi="ＭＳ 明朝" w:hint="eastAsia"/>
                          <w:sz w:val="20"/>
                        </w:rPr>
                        <w:t xml:space="preserve">　</w:t>
                      </w:r>
                      <w:r w:rsidR="00385490" w:rsidRPr="00385490">
                        <w:t xml:space="preserve"> </w:t>
                      </w:r>
                      <w:r w:rsidR="00385490" w:rsidRPr="00385490">
                        <w:rPr>
                          <w:rFonts w:ascii="ＭＳ 明朝" w:hAnsi="ＭＳ 明朝"/>
                          <w:sz w:val="20"/>
                        </w:rPr>
                        <w:t>Classification by machine type and classification by phenomenon</w:t>
                      </w:r>
                    </w:p>
                    <w:p w14:paraId="4EDC30F5" w14:textId="2319454F" w:rsidR="00B73F5E" w:rsidRDefault="00D35086" w:rsidP="00B73F5E">
                      <w:r w:rsidRPr="00D35086">
                        <w:rPr>
                          <w:noProof/>
                        </w:rPr>
                        <w:drawing>
                          <wp:inline distT="0" distB="0" distL="0" distR="0" wp14:anchorId="553AE7D0" wp14:editId="1EEA71B7">
                            <wp:extent cx="5629275" cy="1943100"/>
                            <wp:effectExtent l="0" t="0" r="9525"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29275" cy="1943100"/>
                                    </a:xfrm>
                                    <a:prstGeom prst="rect">
                                      <a:avLst/>
                                    </a:prstGeom>
                                    <a:noFill/>
                                    <a:ln>
                                      <a:noFill/>
                                    </a:ln>
                                  </pic:spPr>
                                </pic:pic>
                              </a:graphicData>
                            </a:graphic>
                          </wp:inline>
                        </w:drawing>
                      </w:r>
                    </w:p>
                  </w:txbxContent>
                </v:textbox>
                <w10:anchorlock/>
              </v:shape>
            </w:pict>
          </mc:Fallback>
        </mc:AlternateContent>
      </w:r>
    </w:p>
    <w:p w14:paraId="5D05B6FA" w14:textId="26B1593E" w:rsidR="00BA7EA0" w:rsidRDefault="00BA7EA0" w:rsidP="00BA7EA0">
      <w:pPr>
        <w:ind w:rightChars="2112" w:right="4667"/>
        <w:jc w:val="left"/>
      </w:pPr>
    </w:p>
    <w:p w14:paraId="5562F2E5" w14:textId="25176754" w:rsidR="00BA7EA0" w:rsidRDefault="00BA7EA0" w:rsidP="00BA7EA0">
      <w:pPr>
        <w:ind w:rightChars="2112" w:right="4667"/>
        <w:jc w:val="left"/>
      </w:pPr>
      <w:r w:rsidRPr="00BA7EA0">
        <w:rPr>
          <w:rFonts w:hint="eastAsia"/>
        </w:rPr>
        <w:t>2</w:t>
      </w:r>
      <w:r w:rsidRPr="00BA7EA0">
        <w:t>．</w:t>
      </w:r>
      <w:r w:rsidR="005C0167">
        <w:rPr>
          <w:rFonts w:ascii="Arial" w:eastAsia="ＭＳ ゴシック" w:hAnsi="Arial" w:cs="Arial" w:hint="eastAsia"/>
          <w:sz w:val="24"/>
        </w:rPr>
        <w:t>主な記号</w:t>
      </w:r>
    </w:p>
    <w:p w14:paraId="426AD9A0" w14:textId="2102316A" w:rsidR="00BA7EA0" w:rsidRPr="00F32E90" w:rsidRDefault="00BA7EA0" w:rsidP="00BA7EA0">
      <w:pPr>
        <w:tabs>
          <w:tab w:val="left" w:pos="1134"/>
        </w:tabs>
        <w:ind w:firstLineChars="100" w:firstLine="211"/>
        <w:rPr>
          <w:rFonts w:ascii="Times New Roman" w:hAnsi="Times New Roman"/>
          <w:sz w:val="20"/>
          <w:szCs w:val="20"/>
        </w:rPr>
      </w:pPr>
      <w:r w:rsidRPr="00F32E90">
        <w:rPr>
          <w:rFonts w:ascii="Times New Roman" w:hAnsi="Times New Roman" w:hint="eastAsia"/>
          <w:i/>
          <w:sz w:val="20"/>
          <w:szCs w:val="20"/>
        </w:rPr>
        <w:t>b</w:t>
      </w:r>
      <w:r w:rsidRPr="00F32E90">
        <w:rPr>
          <w:rFonts w:ascii="Times New Roman" w:hAnsi="Times New Roman"/>
          <w:iCs/>
          <w:sz w:val="20"/>
          <w:szCs w:val="20"/>
        </w:rPr>
        <w:tab/>
      </w:r>
      <w:r w:rsidRPr="00F32E90">
        <w:rPr>
          <w:rFonts w:ascii="Times New Roman" w:hAnsi="Times New Roman"/>
          <w:sz w:val="20"/>
          <w:szCs w:val="20"/>
        </w:rPr>
        <w:t>：</w:t>
      </w:r>
      <w:r>
        <w:rPr>
          <w:rFonts w:ascii="Times New Roman" w:hAnsi="Times New Roman" w:hint="eastAsia"/>
          <w:sz w:val="20"/>
          <w:szCs w:val="20"/>
        </w:rPr>
        <w:t>（例）</w:t>
      </w:r>
      <w:r w:rsidRPr="00F32E90">
        <w:rPr>
          <w:rFonts w:ascii="Times New Roman" w:hAnsi="Times New Roman" w:hint="eastAsia"/>
          <w:sz w:val="20"/>
          <w:szCs w:val="20"/>
        </w:rPr>
        <w:t>羽根車出口幅</w:t>
      </w:r>
    </w:p>
    <w:p w14:paraId="182BBA47" w14:textId="396566E2" w:rsidR="00BA7EA0" w:rsidRPr="00D95C7E" w:rsidRDefault="00BA7EA0" w:rsidP="00BA7EA0">
      <w:pPr>
        <w:tabs>
          <w:tab w:val="left" w:pos="1134"/>
        </w:tabs>
        <w:ind w:firstLineChars="100" w:firstLine="211"/>
        <w:rPr>
          <w:rFonts w:ascii="Times New Roman"/>
          <w:sz w:val="20"/>
          <w:szCs w:val="20"/>
        </w:rPr>
      </w:pPr>
      <w:r w:rsidRPr="00DD3A56">
        <w:rPr>
          <w:rFonts w:ascii="Times New Roman" w:hAnsi="Times New Roman" w:hint="eastAsia"/>
          <w:i/>
          <w:iCs/>
          <w:sz w:val="20"/>
          <w:szCs w:val="20"/>
        </w:rPr>
        <w:t>F</w:t>
      </w:r>
      <w:r w:rsidRPr="00DD3A56">
        <w:rPr>
          <w:rFonts w:ascii="Times New Roman" w:hAnsi="Times New Roman" w:hint="eastAsia"/>
          <w:iCs/>
          <w:sz w:val="20"/>
          <w:szCs w:val="20"/>
          <w:vertAlign w:val="subscript"/>
        </w:rPr>
        <w:t>0</w:t>
      </w:r>
      <w:r w:rsidRPr="00DD3A56">
        <w:rPr>
          <w:rFonts w:ascii="Times New Roman" w:hAnsi="Times New Roman"/>
          <w:i/>
          <w:iCs/>
          <w:sz w:val="20"/>
          <w:szCs w:val="20"/>
        </w:rPr>
        <w:tab/>
      </w:r>
      <w:r w:rsidRPr="00DD3A56">
        <w:rPr>
          <w:rFonts w:ascii="Times New Roman"/>
          <w:sz w:val="20"/>
          <w:szCs w:val="20"/>
        </w:rPr>
        <w:t>：</w:t>
      </w:r>
      <w:r w:rsidRPr="00DD3A56">
        <w:rPr>
          <w:rFonts w:ascii="Times New Roman" w:hint="eastAsia"/>
          <w:sz w:val="20"/>
          <w:szCs w:val="20"/>
        </w:rPr>
        <w:t xml:space="preserve">代表流体力　</w:t>
      </w:r>
      <w:r w:rsidRPr="00DD3A56">
        <w:rPr>
          <w:rFonts w:ascii="Times New Roman" w:hAnsi="Times New Roman" w:hint="eastAsia"/>
          <w:sz w:val="20"/>
          <w:szCs w:val="20"/>
        </w:rPr>
        <w:t>=</w:t>
      </w:r>
      <w:r w:rsidRPr="00DD3A56">
        <w:rPr>
          <w:rFonts w:ascii="Symbol" w:hAnsi="Symbol"/>
          <w:i/>
          <w:sz w:val="20"/>
          <w:szCs w:val="20"/>
        </w:rPr>
        <w:t></w:t>
      </w:r>
      <w:r w:rsidRPr="00DD3A56">
        <w:rPr>
          <w:rFonts w:ascii="Symbol" w:hAnsi="Symbol"/>
          <w:i/>
          <w:sz w:val="20"/>
          <w:szCs w:val="20"/>
        </w:rPr>
        <w:t></w:t>
      </w:r>
      <w:r w:rsidRPr="00DD3A56">
        <w:rPr>
          <w:rFonts w:ascii="Times New Roman" w:hAnsi="Times New Roman" w:hint="eastAsia"/>
          <w:i/>
          <w:sz w:val="20"/>
          <w:szCs w:val="20"/>
        </w:rPr>
        <w:t>R</w:t>
      </w:r>
      <w:r w:rsidRPr="008F29A3">
        <w:rPr>
          <w:rFonts w:ascii="Times New Roman" w:hAnsi="Times New Roman" w:hint="eastAsia"/>
          <w:i/>
          <w:sz w:val="20"/>
          <w:szCs w:val="20"/>
          <w:vertAlign w:val="subscript"/>
        </w:rPr>
        <w:t>t</w:t>
      </w:r>
      <w:r w:rsidRPr="00DD3A56">
        <w:rPr>
          <w:rFonts w:ascii="Times New Roman" w:hAnsi="Times New Roman" w:hint="eastAsia"/>
          <w:sz w:val="20"/>
          <w:szCs w:val="20"/>
          <w:vertAlign w:val="superscript"/>
        </w:rPr>
        <w:t>2</w:t>
      </w:r>
      <w:r w:rsidRPr="00DD3A56">
        <w:rPr>
          <w:rFonts w:ascii="Times New Roman" w:hAnsi="Times New Roman" w:hint="eastAsia"/>
          <w:i/>
          <w:sz w:val="20"/>
          <w:szCs w:val="20"/>
        </w:rPr>
        <w:t>b</w:t>
      </w:r>
      <w:r w:rsidRPr="00DD3A56">
        <w:rPr>
          <w:rFonts w:ascii="Symbol" w:hAnsi="Symbol"/>
          <w:i/>
          <w:sz w:val="20"/>
          <w:szCs w:val="20"/>
        </w:rPr>
        <w:t></w:t>
      </w:r>
      <w:r w:rsidRPr="00DD3A56">
        <w:rPr>
          <w:rFonts w:ascii="Symbol" w:hAnsi="Symbol"/>
          <w:i/>
          <w:sz w:val="20"/>
          <w:szCs w:val="20"/>
        </w:rPr>
        <w:t></w:t>
      </w:r>
      <w:r w:rsidRPr="00DD3A56">
        <w:rPr>
          <w:rFonts w:ascii="Times New Roman" w:hAnsi="Times New Roman" w:hint="eastAsia"/>
          <w:sz w:val="20"/>
          <w:szCs w:val="20"/>
          <w:vertAlign w:val="superscript"/>
        </w:rPr>
        <w:t>2</w:t>
      </w:r>
    </w:p>
    <w:p w14:paraId="6095EAFE" w14:textId="0C29BEA8" w:rsidR="00BA7EA0" w:rsidRDefault="00BA7EA0" w:rsidP="00BA7EA0">
      <w:pPr>
        <w:tabs>
          <w:tab w:val="left" w:pos="1134"/>
        </w:tabs>
        <w:ind w:firstLineChars="100" w:firstLine="211"/>
        <w:rPr>
          <w:rFonts w:ascii="Times New Roman"/>
          <w:sz w:val="20"/>
          <w:szCs w:val="20"/>
        </w:rPr>
      </w:pPr>
      <w:r>
        <w:rPr>
          <w:rFonts w:ascii="Times New Roman" w:hAnsi="Times New Roman" w:hint="eastAsia"/>
          <w:i/>
          <w:iCs/>
          <w:sz w:val="20"/>
          <w:szCs w:val="20"/>
        </w:rPr>
        <w:t>p</w:t>
      </w:r>
      <w:r w:rsidRPr="00DD3A56">
        <w:rPr>
          <w:rFonts w:ascii="Times New Roman" w:hAnsi="Times New Roman"/>
          <w:i/>
          <w:iCs/>
          <w:sz w:val="20"/>
          <w:szCs w:val="20"/>
        </w:rPr>
        <w:tab/>
      </w:r>
      <w:r w:rsidRPr="00DD3A56">
        <w:rPr>
          <w:rFonts w:ascii="Times New Roman"/>
          <w:sz w:val="20"/>
          <w:szCs w:val="20"/>
        </w:rPr>
        <w:t>：圧</w:t>
      </w:r>
      <w:r w:rsidRPr="00DD3A56">
        <w:rPr>
          <w:rFonts w:ascii="Times New Roman" w:hint="eastAsia"/>
          <w:sz w:val="20"/>
          <w:szCs w:val="20"/>
        </w:rPr>
        <w:t>力</w:t>
      </w:r>
    </w:p>
    <w:p w14:paraId="21D5B080" w14:textId="6E956E92" w:rsidR="00BA7EA0" w:rsidRPr="00D95C7E" w:rsidRDefault="00BA7EA0" w:rsidP="00F832F1">
      <w:pPr>
        <w:tabs>
          <w:tab w:val="left" w:pos="1134"/>
        </w:tabs>
        <w:rPr>
          <w:rFonts w:ascii="Times New Roman" w:hAnsi="Times New Roman"/>
          <w:i/>
          <w:iCs/>
          <w:sz w:val="20"/>
          <w:szCs w:val="20"/>
        </w:rPr>
      </w:pPr>
      <w:r>
        <w:rPr>
          <w:rFonts w:ascii="Times New Roman" w:hint="eastAsia"/>
          <w:sz w:val="20"/>
          <w:szCs w:val="20"/>
        </w:rPr>
        <w:t>下付き文字</w:t>
      </w:r>
    </w:p>
    <w:p w14:paraId="500D0F43" w14:textId="2F0F58F0" w:rsidR="00BA7EA0" w:rsidRPr="00F832F1" w:rsidRDefault="00F832F1" w:rsidP="00F832F1">
      <w:pPr>
        <w:tabs>
          <w:tab w:val="left" w:pos="1276"/>
        </w:tabs>
        <w:ind w:firstLineChars="100" w:firstLine="221"/>
        <w:rPr>
          <w:rFonts w:ascii="Times New Roman"/>
          <w:sz w:val="20"/>
          <w:szCs w:val="20"/>
        </w:rPr>
      </w:pPr>
      <w:r>
        <w:rPr>
          <w:rFonts w:hint="eastAsia"/>
          <w:i/>
          <w:szCs w:val="20"/>
        </w:rPr>
        <w:t>d</w:t>
      </w:r>
      <w:r w:rsidRPr="00BA7EA0">
        <w:rPr>
          <w:rFonts w:ascii="Times New Roman" w:hAnsi="Times New Roman" w:hint="eastAsia"/>
          <w:i/>
          <w:iCs/>
          <w:sz w:val="20"/>
          <w:szCs w:val="20"/>
        </w:rPr>
        <w:t xml:space="preserve"> </w:t>
      </w:r>
      <w:r>
        <w:rPr>
          <w:rFonts w:ascii="Times New Roman" w:hAnsi="Times New Roman" w:hint="eastAsia"/>
          <w:i/>
          <w:iCs/>
          <w:sz w:val="20"/>
          <w:szCs w:val="20"/>
        </w:rPr>
        <w:t xml:space="preserve">　　　　</w:t>
      </w:r>
      <w:r w:rsidRPr="00F832F1">
        <w:rPr>
          <w:rFonts w:ascii="Times New Roman" w:hint="eastAsia"/>
          <w:sz w:val="20"/>
          <w:szCs w:val="20"/>
        </w:rPr>
        <w:t>：設計点</w:t>
      </w:r>
    </w:p>
    <w:p w14:paraId="200F4F8A" w14:textId="585721FD" w:rsidR="00BA7EA0" w:rsidRPr="00BA7EA0" w:rsidRDefault="00F832F1" w:rsidP="00F832F1">
      <w:pPr>
        <w:tabs>
          <w:tab w:val="left" w:pos="1361"/>
        </w:tabs>
        <w:ind w:firstLineChars="100" w:firstLine="221"/>
        <w:rPr>
          <w:rFonts w:ascii="Times New Roman" w:hAnsi="Times New Roman"/>
          <w:i/>
          <w:iCs/>
          <w:sz w:val="20"/>
          <w:szCs w:val="20"/>
        </w:rPr>
      </w:pPr>
      <w:r>
        <w:rPr>
          <w:rFonts w:hint="eastAsia"/>
          <w:i/>
          <w:szCs w:val="20"/>
        </w:rPr>
        <w:t>max</w:t>
      </w:r>
      <w:r w:rsidR="00BA7EA0" w:rsidRPr="00BA7EA0">
        <w:rPr>
          <w:rFonts w:ascii="Times New Roman" w:hAnsi="Times New Roman"/>
          <w:i/>
          <w:iCs/>
          <w:sz w:val="20"/>
          <w:szCs w:val="20"/>
        </w:rPr>
        <w:tab/>
      </w:r>
      <w:r w:rsidRPr="00F832F1">
        <w:rPr>
          <w:rFonts w:ascii="Times New Roman" w:hint="eastAsia"/>
          <w:sz w:val="20"/>
          <w:szCs w:val="20"/>
        </w:rPr>
        <w:t>：</w:t>
      </w:r>
      <w:r>
        <w:rPr>
          <w:rFonts w:ascii="Times New Roman" w:hint="eastAsia"/>
          <w:sz w:val="20"/>
          <w:szCs w:val="20"/>
        </w:rPr>
        <w:t>最大値</w:t>
      </w:r>
    </w:p>
    <w:p w14:paraId="6B6DCC21" w14:textId="7520612C" w:rsidR="00F832F1" w:rsidRDefault="00F832F1" w:rsidP="00F832F1">
      <w:pPr>
        <w:tabs>
          <w:tab w:val="left" w:pos="1361"/>
        </w:tabs>
        <w:ind w:firstLineChars="100" w:firstLine="221"/>
        <w:rPr>
          <w:rFonts w:ascii="Times New Roman"/>
          <w:sz w:val="20"/>
          <w:szCs w:val="20"/>
        </w:rPr>
      </w:pPr>
      <w:r>
        <w:rPr>
          <w:i/>
          <w:szCs w:val="20"/>
        </w:rPr>
        <w:t>r</w:t>
      </w:r>
      <w:r w:rsidR="00BA7EA0" w:rsidRPr="00BA7EA0">
        <w:tab/>
      </w:r>
      <w:r w:rsidRPr="00F832F1">
        <w:rPr>
          <w:rFonts w:ascii="Times New Roman" w:hint="eastAsia"/>
          <w:sz w:val="20"/>
          <w:szCs w:val="20"/>
        </w:rPr>
        <w:t>：</w:t>
      </w:r>
      <w:r>
        <w:rPr>
          <w:rFonts w:hint="eastAsia"/>
          <w:szCs w:val="20"/>
        </w:rPr>
        <w:t>半径</w:t>
      </w:r>
      <w:r w:rsidRPr="009B6F0E">
        <w:rPr>
          <w:rFonts w:hint="eastAsia"/>
          <w:szCs w:val="20"/>
        </w:rPr>
        <w:t>方向</w:t>
      </w:r>
    </w:p>
    <w:p w14:paraId="3C88D743" w14:textId="10C50856" w:rsidR="00F832F1" w:rsidRDefault="00F832F1" w:rsidP="00F832F1">
      <w:pPr>
        <w:tabs>
          <w:tab w:val="left" w:pos="1361"/>
        </w:tabs>
        <w:ind w:firstLineChars="100" w:firstLine="221"/>
        <w:rPr>
          <w:rFonts w:ascii="Times New Roman"/>
          <w:sz w:val="20"/>
          <w:szCs w:val="20"/>
        </w:rPr>
      </w:pPr>
      <w:r w:rsidRPr="00A72F9E">
        <w:rPr>
          <w:rFonts w:ascii="Symbol" w:hAnsi="Symbol"/>
          <w:i/>
          <w:szCs w:val="20"/>
        </w:rPr>
        <w:t></w:t>
      </w:r>
      <w:r>
        <w:rPr>
          <w:rFonts w:ascii="Symbol" w:hAnsi="Symbol" w:hint="eastAsia"/>
          <w:i/>
          <w:szCs w:val="20"/>
        </w:rPr>
        <w:t xml:space="preserve">　　　　　</w:t>
      </w:r>
      <w:r w:rsidRPr="00F832F1">
        <w:rPr>
          <w:rFonts w:ascii="Times New Roman" w:hint="eastAsia"/>
          <w:sz w:val="20"/>
          <w:szCs w:val="20"/>
        </w:rPr>
        <w:t>：</w:t>
      </w:r>
      <w:r>
        <w:rPr>
          <w:rFonts w:hint="eastAsia"/>
          <w:szCs w:val="20"/>
        </w:rPr>
        <w:t>周方向</w:t>
      </w:r>
    </w:p>
    <w:p w14:paraId="4C8D9F6F" w14:textId="71D8F243" w:rsidR="00F832F1" w:rsidRPr="00F832F1" w:rsidRDefault="00F832F1" w:rsidP="00F832F1">
      <w:pPr>
        <w:tabs>
          <w:tab w:val="left" w:pos="1361"/>
        </w:tabs>
        <w:ind w:firstLineChars="100" w:firstLine="211"/>
        <w:rPr>
          <w:rFonts w:ascii="Times New Roman"/>
          <w:sz w:val="20"/>
          <w:szCs w:val="20"/>
        </w:rPr>
      </w:pPr>
    </w:p>
    <w:p w14:paraId="756B33CE" w14:textId="37760324" w:rsidR="00F832F1" w:rsidRPr="00BA7EA0" w:rsidRDefault="00F832F1" w:rsidP="00F832F1">
      <w:pPr>
        <w:tabs>
          <w:tab w:val="left" w:pos="1361"/>
        </w:tabs>
        <w:ind w:firstLineChars="100" w:firstLine="211"/>
        <w:rPr>
          <w:rFonts w:ascii="Times New Roman" w:hAnsi="Times New Roman"/>
          <w:i/>
          <w:iCs/>
          <w:sz w:val="20"/>
          <w:szCs w:val="20"/>
        </w:rPr>
      </w:pPr>
    </w:p>
    <w:p w14:paraId="7E23EF90" w14:textId="1EEEBE7D" w:rsidR="00F832F1" w:rsidRDefault="00057992" w:rsidP="00F832F1">
      <w:pPr>
        <w:ind w:rightChars="2112" w:right="4667"/>
        <w:jc w:val="left"/>
      </w:pPr>
      <w:r>
        <w:rPr>
          <w:rFonts w:ascii="ＭＳ 明朝" w:hAnsi="ＭＳ 明朝"/>
          <w:noProof/>
          <w:sz w:val="20"/>
        </w:rPr>
        <w:lastRenderedPageBreak/>
        <mc:AlternateContent>
          <mc:Choice Requires="wps">
            <w:drawing>
              <wp:anchor distT="0" distB="0" distL="114300" distR="114300" simplePos="0" relativeHeight="251660287" behindDoc="0" locked="0" layoutInCell="1" allowOverlap="1" wp14:anchorId="4016DD1C" wp14:editId="6F1F8931">
                <wp:simplePos x="0" y="0"/>
                <wp:positionH relativeFrom="column">
                  <wp:posOffset>3302000</wp:posOffset>
                </wp:positionH>
                <wp:positionV relativeFrom="paragraph">
                  <wp:posOffset>63501</wp:posOffset>
                </wp:positionV>
                <wp:extent cx="3089275" cy="2571750"/>
                <wp:effectExtent l="19050" t="19050" r="15875" b="19050"/>
                <wp:wrapNone/>
                <wp:docPr id="2"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275" cy="2571750"/>
                        </a:xfrm>
                        <a:prstGeom prst="rect">
                          <a:avLst/>
                        </a:prstGeom>
                        <a:solidFill>
                          <a:srgbClr val="FFFFFF"/>
                        </a:solidFill>
                        <a:ln w="38100">
                          <a:solidFill>
                            <a:srgbClr val="FF0000"/>
                          </a:solidFill>
                          <a:miter lim="800000"/>
                          <a:headEnd/>
                          <a:tailEnd/>
                        </a:ln>
                      </wps:spPr>
                      <wps:txbx>
                        <w:txbxContent>
                          <w:p w14:paraId="456D2403" w14:textId="0EEB6EB9" w:rsidR="00EB4318" w:rsidRDefault="00057992" w:rsidP="001E3EE7">
                            <w:r w:rsidRPr="00057992">
                              <w:rPr>
                                <w:noProof/>
                              </w:rPr>
                              <w:drawing>
                                <wp:inline distT="0" distB="0" distL="0" distR="0" wp14:anchorId="3930E9A9" wp14:editId="55C2029F">
                                  <wp:extent cx="2868295" cy="2014220"/>
                                  <wp:effectExtent l="0" t="0" r="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68295" cy="2014220"/>
                                          </a:xfrm>
                                          <a:prstGeom prst="rect">
                                            <a:avLst/>
                                          </a:prstGeom>
                                          <a:noFill/>
                                          <a:ln>
                                            <a:noFill/>
                                          </a:ln>
                                        </pic:spPr>
                                      </pic:pic>
                                    </a:graphicData>
                                  </a:graphic>
                                </wp:inline>
                              </w:drawing>
                            </w:r>
                          </w:p>
                          <w:p w14:paraId="06E83EFA" w14:textId="6E848956" w:rsidR="001E3EE7" w:rsidRDefault="001E3EE7" w:rsidP="001E3EE7">
                            <w:r>
                              <w:t>F</w:t>
                            </w:r>
                            <w:r>
                              <w:rPr>
                                <w:rFonts w:hint="eastAsia"/>
                              </w:rPr>
                              <w:t>ig.2</w:t>
                            </w:r>
                            <w:r w:rsidR="00057992" w:rsidRPr="00057992">
                              <w:rPr>
                                <w:rFonts w:ascii="Times New Roman" w:eastAsia="ＭＳ ゴシック" w:hAnsi="Times New Roman"/>
                                <w:sz w:val="20"/>
                                <w:szCs w:val="20"/>
                              </w:rPr>
                              <w:t xml:space="preserve"> </w:t>
                            </w:r>
                            <w:r w:rsidR="00057992" w:rsidRPr="003C41A5">
                              <w:rPr>
                                <w:rFonts w:ascii="Times New Roman" w:eastAsia="ＭＳ ゴシック" w:hAnsi="Times New Roman"/>
                                <w:sz w:val="20"/>
                                <w:szCs w:val="20"/>
                              </w:rPr>
                              <w:t>Experimental System(</w:t>
                            </w:r>
                            <w:r w:rsidR="00057992" w:rsidRPr="00556BAC">
                              <w:rPr>
                                <w:rFonts w:ascii="Times New Roman" w:eastAsia="ＭＳ ゴシック" w:hAnsi="Times New Roman"/>
                                <w:i/>
                                <w:iCs/>
                                <w:sz w:val="20"/>
                                <w:szCs w:val="20"/>
                              </w:rPr>
                              <w:t>D</w:t>
                            </w:r>
                            <w:r w:rsidR="00057992" w:rsidRPr="003C41A5">
                              <w:rPr>
                                <w:rFonts w:ascii="Times New Roman" w:eastAsia="ＭＳ ゴシック" w:hAnsi="Times New Roman"/>
                                <w:sz w:val="20"/>
                                <w:szCs w:val="20"/>
                              </w:rPr>
                              <w:t>=150m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016DD1C" id="Text Box 314" o:spid="_x0000_s1030" type="#_x0000_t202" style="position:absolute;margin-left:260pt;margin-top:5pt;width:243.25pt;height:202.5pt;z-index:2516602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" strokecolor="red" strokeweight="3pt">
                <v:textbox>
                  <w:txbxContent>
                    <w:p w14:paraId="456D2403" w14:textId="0EEB6EB9" w:rsidR="00EB4318" w:rsidRDefault="00057992" w:rsidP="001E3EE7">
                      <w:r w:rsidRPr="00057992">
                        <w:rPr>
                          <w:noProof/>
                        </w:rPr>
                        <w:drawing>
                          <wp:inline distT="0" distB="0" distL="0" distR="0" wp14:anchorId="3930E9A9" wp14:editId="55C2029F">
                            <wp:extent cx="2868295" cy="2014220"/>
                            <wp:effectExtent l="0" t="0" r="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68295" cy="2014220"/>
                                    </a:xfrm>
                                    <a:prstGeom prst="rect">
                                      <a:avLst/>
                                    </a:prstGeom>
                                    <a:noFill/>
                                    <a:ln>
                                      <a:noFill/>
                                    </a:ln>
                                  </pic:spPr>
                                </pic:pic>
                              </a:graphicData>
                            </a:graphic>
                          </wp:inline>
                        </w:drawing>
                      </w:r>
                    </w:p>
                    <w:p w14:paraId="06E83EFA" w14:textId="6E848956" w:rsidR="001E3EE7" w:rsidRDefault="001E3EE7" w:rsidP="001E3EE7">
                      <w:r>
                        <w:t>F</w:t>
                      </w:r>
                      <w:r>
                        <w:rPr>
                          <w:rFonts w:hint="eastAsia"/>
                        </w:rPr>
                        <w:t>ig.2</w:t>
                      </w:r>
                      <w:r w:rsidR="00057992" w:rsidRPr="00057992">
                        <w:rPr>
                          <w:rFonts w:ascii="Times New Roman" w:eastAsia="ＭＳ ゴシック" w:hAnsi="Times New Roman"/>
                          <w:sz w:val="20"/>
                          <w:szCs w:val="20"/>
                        </w:rPr>
                        <w:t xml:space="preserve"> </w:t>
                      </w:r>
                      <w:r w:rsidR="00057992" w:rsidRPr="003C41A5">
                        <w:rPr>
                          <w:rFonts w:ascii="Times New Roman" w:eastAsia="ＭＳ ゴシック" w:hAnsi="Times New Roman"/>
                          <w:sz w:val="20"/>
                          <w:szCs w:val="20"/>
                        </w:rPr>
                        <w:t>Experimental System(</w:t>
                      </w:r>
                      <w:r w:rsidR="00057992" w:rsidRPr="00556BAC">
                        <w:rPr>
                          <w:rFonts w:ascii="Times New Roman" w:eastAsia="ＭＳ ゴシック" w:hAnsi="Times New Roman"/>
                          <w:i/>
                          <w:iCs/>
                          <w:sz w:val="20"/>
                          <w:szCs w:val="20"/>
                        </w:rPr>
                        <w:t>D</w:t>
                      </w:r>
                      <w:r w:rsidR="00057992" w:rsidRPr="003C41A5">
                        <w:rPr>
                          <w:rFonts w:ascii="Times New Roman" w:eastAsia="ＭＳ ゴシック" w:hAnsi="Times New Roman"/>
                          <w:sz w:val="20"/>
                          <w:szCs w:val="20"/>
                        </w:rPr>
                        <w:t>=150mm)</w:t>
                      </w:r>
                    </w:p>
                  </w:txbxContent>
                </v:textbox>
              </v:shape>
            </w:pict>
          </mc:Fallback>
        </mc:AlternateContent>
      </w:r>
      <w:r w:rsidR="00F832F1">
        <w:rPr>
          <w:rFonts w:hint="eastAsia"/>
        </w:rPr>
        <w:t>3</w:t>
      </w:r>
      <w:r w:rsidR="00F832F1" w:rsidRPr="00BA7EA0">
        <w:t>．</w:t>
      </w:r>
      <w:r w:rsidR="00F832F1" w:rsidRPr="009B6F0E">
        <w:rPr>
          <w:rFonts w:ascii="ＭＳ ゴシック" w:eastAsia="ＭＳ ゴシック" w:hAnsi="ＭＳ ゴシック" w:hint="eastAsia"/>
          <w:sz w:val="24"/>
        </w:rPr>
        <w:t>実験</w:t>
      </w:r>
      <w:r w:rsidR="00F832F1">
        <w:rPr>
          <w:rFonts w:ascii="ＭＳ ゴシック" w:eastAsia="ＭＳ ゴシック" w:hAnsi="ＭＳ ゴシック" w:hint="eastAsia"/>
          <w:sz w:val="24"/>
        </w:rPr>
        <w:t>の方法と結果</w:t>
      </w:r>
      <w:r w:rsidR="00F832F1">
        <w:rPr>
          <w:rFonts w:ascii="ＭＳ ゴシック" w:eastAsia="ＭＳ ゴシック" w:hAnsi="ＭＳ ゴシック"/>
          <w:sz w:val="24"/>
        </w:rPr>
        <w:t>(</w:t>
      </w:r>
      <w:r w:rsidR="00F832F1">
        <w:rPr>
          <w:rFonts w:ascii="ＭＳ ゴシック" w:eastAsia="ＭＳ ゴシック" w:hAnsi="ＭＳ ゴシック" w:hint="eastAsia"/>
          <w:sz w:val="24"/>
        </w:rPr>
        <w:t>例）</w:t>
      </w:r>
    </w:p>
    <w:p w14:paraId="2B2E5A3D" w14:textId="41601E33" w:rsidR="005C0167" w:rsidRDefault="005C0167" w:rsidP="005C0167">
      <w:pPr>
        <w:ind w:rightChars="2132" w:right="4711" w:firstLineChars="100" w:firstLine="221"/>
        <w:jc w:val="left"/>
        <w:rPr>
          <w:rFonts w:ascii="Arial" w:eastAsia="ＭＳ ゴシック" w:hAnsi="Arial" w:cs="Arial"/>
          <w:szCs w:val="20"/>
        </w:rPr>
      </w:pPr>
      <w:r>
        <w:rPr>
          <w:rFonts w:hint="eastAsia"/>
        </w:rPr>
        <w:t>3-</w:t>
      </w:r>
      <w:r>
        <w:rPr>
          <w:rFonts w:ascii="Arial" w:eastAsia="ＭＳ ゴシック" w:hAnsi="Arial" w:cs="Arial"/>
          <w:snapToGrid w:val="0"/>
        </w:rPr>
        <w:t>1</w:t>
      </w:r>
      <w:r w:rsidRPr="009B6F0E">
        <w:rPr>
          <w:rFonts w:hint="eastAsia"/>
          <w:snapToGrid w:val="0"/>
        </w:rPr>
        <w:t xml:space="preserve">　</w:t>
      </w:r>
      <w:r>
        <w:rPr>
          <w:rFonts w:eastAsia="ＭＳ ゴシック" w:hint="eastAsia"/>
        </w:rPr>
        <w:t>図、表</w:t>
      </w:r>
    </w:p>
    <w:p w14:paraId="19F2E0DF" w14:textId="7CB956E4" w:rsidR="005C0167" w:rsidRDefault="00057992" w:rsidP="005C0167">
      <w:pPr>
        <w:ind w:firstLineChars="100" w:firstLine="211"/>
        <w:rPr>
          <w:rFonts w:ascii="Times New Roman"/>
          <w:sz w:val="20"/>
          <w:szCs w:val="20"/>
        </w:rPr>
      </w:pPr>
      <w:r>
        <w:rPr>
          <w:rFonts w:ascii="ＭＳ 明朝" w:hAnsi="ＭＳ 明朝"/>
          <w:noProof/>
          <w:sz w:val="20"/>
        </w:rPr>
        <mc:AlternateContent>
          <mc:Choice Requires="wps">
            <w:drawing>
              <wp:anchor distT="0" distB="0" distL="114300" distR="114300" simplePos="0" relativeHeight="251672576" behindDoc="0" locked="0" layoutInCell="1" allowOverlap="1" wp14:anchorId="7D47A1CB" wp14:editId="1B2981D5">
                <wp:simplePos x="0" y="0"/>
                <wp:positionH relativeFrom="margin">
                  <wp:posOffset>5822950</wp:posOffset>
                </wp:positionH>
                <wp:positionV relativeFrom="paragraph">
                  <wp:posOffset>44450</wp:posOffset>
                </wp:positionV>
                <wp:extent cx="400050" cy="1390650"/>
                <wp:effectExtent l="0" t="0" r="19050" b="19050"/>
                <wp:wrapNone/>
                <wp:docPr id="3" name="Text Box 3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390650"/>
                        </a:xfrm>
                        <a:prstGeom prst="rect">
                          <a:avLst/>
                        </a:prstGeom>
                        <a:solidFill>
                          <a:srgbClr val="FFFFFF"/>
                        </a:solidFill>
                        <a:ln w="9525">
                          <a:solidFill>
                            <a:srgbClr val="000000"/>
                          </a:solidFill>
                          <a:miter lim="800000"/>
                          <a:headEnd/>
                          <a:tailEnd/>
                        </a:ln>
                      </wps:spPr>
                      <wps:txbx>
                        <w:txbxContent>
                          <w:p w14:paraId="4E8F9CBC" w14:textId="77777777" w:rsidR="00D50F60" w:rsidRPr="00D50F60" w:rsidRDefault="00D50F60" w:rsidP="00D50F60">
                            <w:pPr>
                              <w:rPr>
                                <w:color w:val="FF0000"/>
                              </w:rPr>
                            </w:pPr>
                            <w:r w:rsidRPr="00D50F60">
                              <w:rPr>
                                <w:rFonts w:hint="eastAsia"/>
                                <w:color w:val="FF0000"/>
                              </w:rPr>
                              <w:t>あくまでも</w:t>
                            </w:r>
                            <w:r>
                              <w:rPr>
                                <w:rFonts w:hint="eastAsia"/>
                                <w:color w:val="FF0000"/>
                              </w:rPr>
                              <w:t>一</w:t>
                            </w:r>
                            <w:r w:rsidRPr="00D50F60">
                              <w:rPr>
                                <w:rFonts w:hint="eastAsia"/>
                                <w:color w:val="FF0000"/>
                              </w:rPr>
                              <w:t>例です</w:t>
                            </w:r>
                          </w:p>
                        </w:txbxContent>
                      </wps:txbx>
                      <wps:bodyPr rot="0" vert="eaVert"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D47A1CB" id="Text Box 331" o:spid="_x0000_s1031" type="#_x0000_t202" style="position:absolute;left:0;text-align:left;margin-left:458.5pt;margin-top:3.5pt;width:31.5pt;height:109.5pt;z-index:251672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">
                <v:textbox style="layout-flow:vertical-ideographic" inset="5.85pt,.7pt,5.85pt,.7pt">
                  <w:txbxContent>
                    <w:p w14:paraId="4E8F9CBC" w14:textId="77777777" w:rsidR="00D50F60" w:rsidRPr="00D50F60" w:rsidRDefault="00D50F60" w:rsidP="00D50F60">
                      <w:pPr>
                        <w:rPr>
                          <w:color w:val="FF0000"/>
                        </w:rPr>
                      </w:pPr>
                      <w:r w:rsidRPr="00D50F60">
                        <w:rPr>
                          <w:rFonts w:hint="eastAsia"/>
                          <w:color w:val="FF0000"/>
                        </w:rPr>
                        <w:t>あくまでも</w:t>
                      </w:r>
                      <w:r>
                        <w:rPr>
                          <w:rFonts w:hint="eastAsia"/>
                          <w:color w:val="FF0000"/>
                        </w:rPr>
                        <w:t>一</w:t>
                      </w:r>
                      <w:r w:rsidRPr="00D50F60">
                        <w:rPr>
                          <w:rFonts w:hint="eastAsia"/>
                          <w:color w:val="FF0000"/>
                        </w:rPr>
                        <w:t>例です</w:t>
                      </w:r>
                    </w:p>
                  </w:txbxContent>
                </v:textbox>
                <w10:wrap anchorx="margin"/>
              </v:shape>
            </w:pict>
          </mc:Fallback>
        </mc:AlternateContent>
      </w:r>
      <w:r w:rsidR="005C0167">
        <w:rPr>
          <w:rFonts w:ascii="Times New Roman" w:hint="eastAsia"/>
          <w:sz w:val="20"/>
          <w:szCs w:val="20"/>
        </w:rPr>
        <w:t>図の参照は</w:t>
      </w:r>
      <w:r w:rsidR="005C0167" w:rsidRPr="006471E7">
        <w:rPr>
          <w:rFonts w:ascii="Arial" w:eastAsia="ＭＳ ゴシック" w:hAnsi="Arial" w:cs="Arial"/>
          <w:sz w:val="20"/>
          <w:szCs w:val="20"/>
        </w:rPr>
        <w:t>Fig</w:t>
      </w:r>
      <w:r w:rsidR="005C0167" w:rsidRPr="006471E7">
        <w:rPr>
          <w:rFonts w:ascii="Arial" w:eastAsia="ＭＳ ゴシック" w:hAnsi="Arial" w:cs="Arial" w:hint="eastAsia"/>
          <w:sz w:val="20"/>
          <w:szCs w:val="20"/>
        </w:rPr>
        <w:t>.</w:t>
      </w:r>
      <w:r>
        <w:rPr>
          <w:rFonts w:ascii="Arial" w:eastAsia="ＭＳ ゴシック" w:hAnsi="Arial" w:cs="Arial" w:hint="eastAsia"/>
          <w:sz w:val="20"/>
          <w:szCs w:val="20"/>
        </w:rPr>
        <w:t>2</w:t>
      </w:r>
      <w:r w:rsidR="005C0167" w:rsidRPr="00783733">
        <w:rPr>
          <w:rFonts w:ascii="Arial" w:eastAsia="ＭＳ ゴシック" w:hAnsi="Arial" w:cs="Arial"/>
          <w:sz w:val="20"/>
          <w:szCs w:val="20"/>
        </w:rPr>
        <w:t xml:space="preserve"> </w:t>
      </w:r>
      <w:r w:rsidR="005C0167">
        <w:rPr>
          <w:rFonts w:ascii="Times New Roman" w:hint="eastAsia"/>
          <w:sz w:val="20"/>
          <w:szCs w:val="20"/>
        </w:rPr>
        <w:t>のように書く。</w:t>
      </w:r>
    </w:p>
    <w:p w14:paraId="567F4866" w14:textId="7016DFC8" w:rsidR="00EB4318" w:rsidRDefault="00EB4318" w:rsidP="00EB4318">
      <w:pPr>
        <w:ind w:firstLineChars="100" w:firstLine="211"/>
        <w:rPr>
          <w:rFonts w:ascii="Times New Roman" w:hAnsi="Times New Roman" w:cs="Arial"/>
          <w:sz w:val="20"/>
          <w:szCs w:val="20"/>
        </w:rPr>
      </w:pPr>
      <w:r>
        <w:rPr>
          <w:rFonts w:ascii="Times New Roman" w:hint="eastAsia"/>
          <w:sz w:val="20"/>
          <w:szCs w:val="20"/>
        </w:rPr>
        <w:t>表の参照は</w:t>
      </w:r>
      <w:r w:rsidRPr="006471E7">
        <w:rPr>
          <w:rFonts w:ascii="Arial" w:hAnsi="Arial" w:cs="Arial"/>
          <w:sz w:val="20"/>
          <w:szCs w:val="20"/>
        </w:rPr>
        <w:t xml:space="preserve">Table </w:t>
      </w:r>
      <w:r>
        <w:rPr>
          <w:rFonts w:ascii="Arial" w:hAnsi="Arial" w:cs="Arial"/>
          <w:sz w:val="20"/>
          <w:szCs w:val="20"/>
        </w:rPr>
        <w:t>1</w:t>
      </w:r>
      <w:r>
        <w:rPr>
          <w:rFonts w:ascii="Times New Roman" w:hint="eastAsia"/>
          <w:sz w:val="20"/>
          <w:szCs w:val="20"/>
        </w:rPr>
        <w:t>のように書く。</w:t>
      </w:r>
    </w:p>
    <w:p w14:paraId="43C96215" w14:textId="00B6CCD9" w:rsidR="00EB4318" w:rsidRDefault="00EB4318" w:rsidP="00EB4318">
      <w:pPr>
        <w:ind w:rightChars="2112" w:right="4667"/>
        <w:jc w:val="left"/>
      </w:pPr>
      <w:r>
        <w:rPr>
          <w:rFonts w:hint="eastAsia"/>
        </w:rPr>
        <w:t>〇〇〇〇〇〇〇〇〇〇〇〇〇〇〇〇〇〇〇〇〇</w:t>
      </w:r>
    </w:p>
    <w:p w14:paraId="5E093936" w14:textId="5E6F1A99" w:rsidR="005C0167" w:rsidRDefault="005C0167" w:rsidP="006F2D27">
      <w:pPr>
        <w:ind w:rightChars="2112" w:right="4667" w:firstLineChars="100" w:firstLine="221"/>
        <w:jc w:val="left"/>
        <w:rPr>
          <w:rFonts w:ascii="Arial" w:eastAsia="ＭＳ ゴシック" w:hAnsi="Arial" w:cs="Arial"/>
          <w:szCs w:val="20"/>
        </w:rPr>
      </w:pPr>
      <w:r>
        <w:rPr>
          <w:rFonts w:hint="eastAsia"/>
        </w:rPr>
        <w:t>3-</w:t>
      </w:r>
      <w:r>
        <w:rPr>
          <w:rFonts w:ascii="Arial" w:eastAsia="ＭＳ ゴシック" w:hAnsi="Arial" w:cs="Arial" w:hint="eastAsia"/>
          <w:snapToGrid w:val="0"/>
        </w:rPr>
        <w:t>2</w:t>
      </w:r>
      <w:r w:rsidRPr="009B6F0E">
        <w:rPr>
          <w:rFonts w:hint="eastAsia"/>
          <w:snapToGrid w:val="0"/>
        </w:rPr>
        <w:t xml:space="preserve">　</w:t>
      </w:r>
      <w:r>
        <w:rPr>
          <w:rFonts w:eastAsia="ＭＳ ゴシック" w:hint="eastAsia"/>
        </w:rPr>
        <w:t>数式について</w:t>
      </w:r>
      <w:r w:rsidRPr="00A1544B">
        <w:rPr>
          <w:rFonts w:ascii="Arial" w:eastAsia="ＭＳ ゴシック" w:hAnsi="Arial" w:cs="Arial" w:hint="eastAsia"/>
          <w:szCs w:val="20"/>
        </w:rPr>
        <w:t>l</w:t>
      </w:r>
    </w:p>
    <w:p w14:paraId="5DE70577" w14:textId="371A80AC" w:rsidR="005C0167" w:rsidRDefault="005C0167" w:rsidP="005C0167">
      <w:pPr>
        <w:pStyle w:val="2"/>
        <w:ind w:rightChars="2388" w:right="5276" w:firstLineChars="100" w:firstLine="211"/>
        <w:jc w:val="left"/>
        <w:rPr>
          <w:kern w:val="20"/>
          <w:sz w:val="20"/>
          <w:szCs w:val="20"/>
        </w:rPr>
      </w:pPr>
      <w:bookmarkStart w:id="1" w:name="_Hlk891408"/>
      <w:r w:rsidRPr="005C0167">
        <w:rPr>
          <w:rFonts w:ascii="ＭＳ 明朝" w:hAnsi="ＭＳ 明朝" w:hint="eastAsia"/>
          <w:sz w:val="20"/>
        </w:rPr>
        <w:t>本文中の数式は</w:t>
      </w:r>
      <w:r w:rsidRPr="00B00C78">
        <w:rPr>
          <w:rFonts w:ascii="Times New Roman" w:hint="eastAsia"/>
          <w:i/>
          <w:kern w:val="20"/>
          <w:sz w:val="20"/>
          <w:szCs w:val="20"/>
        </w:rPr>
        <w:t>F</w:t>
      </w:r>
      <w:r w:rsidRPr="00B00C78">
        <w:rPr>
          <w:rFonts w:ascii="Times New Roman" w:hint="eastAsia"/>
          <w:kern w:val="20"/>
          <w:sz w:val="20"/>
          <w:szCs w:val="20"/>
          <w:vertAlign w:val="subscript"/>
        </w:rPr>
        <w:t>0</w:t>
      </w:r>
      <w:r w:rsidRPr="00B00C78">
        <w:rPr>
          <w:rFonts w:ascii="Times New Roman" w:hint="eastAsia"/>
          <w:kern w:val="20"/>
          <w:sz w:val="20"/>
          <w:szCs w:val="20"/>
        </w:rPr>
        <w:t>=</w:t>
      </w:r>
      <w:r w:rsidRPr="00B00C78">
        <w:rPr>
          <w:rFonts w:ascii="Symbol" w:hAnsi="Symbol"/>
          <w:i/>
          <w:kern w:val="20"/>
          <w:sz w:val="20"/>
          <w:szCs w:val="20"/>
        </w:rPr>
        <w:t></w:t>
      </w:r>
      <w:r w:rsidRPr="00B00C78">
        <w:rPr>
          <w:rFonts w:ascii="Symbol" w:hAnsi="Symbol"/>
          <w:i/>
          <w:kern w:val="20"/>
          <w:sz w:val="20"/>
          <w:szCs w:val="20"/>
        </w:rPr>
        <w:t></w:t>
      </w:r>
      <w:r w:rsidRPr="00B00C78">
        <w:rPr>
          <w:rFonts w:ascii="Times New Roman" w:hAnsi="Times New Roman"/>
          <w:i/>
          <w:kern w:val="20"/>
          <w:sz w:val="20"/>
          <w:szCs w:val="20"/>
        </w:rPr>
        <w:t>R</w:t>
      </w:r>
      <w:r w:rsidRPr="00E60ED4">
        <w:rPr>
          <w:rFonts w:ascii="Times New Roman" w:hAnsi="Times New Roman" w:hint="eastAsia"/>
          <w:i/>
          <w:kern w:val="20"/>
          <w:sz w:val="20"/>
          <w:szCs w:val="20"/>
          <w:vertAlign w:val="subscript"/>
        </w:rPr>
        <w:t>t</w:t>
      </w:r>
      <w:r w:rsidRPr="00B00C78">
        <w:rPr>
          <w:rFonts w:ascii="Times New Roman" w:hAnsi="Times New Roman"/>
          <w:kern w:val="20"/>
          <w:sz w:val="20"/>
          <w:szCs w:val="20"/>
          <w:vertAlign w:val="superscript"/>
        </w:rPr>
        <w:t>2</w:t>
      </w:r>
      <w:r w:rsidRPr="00B00C78">
        <w:rPr>
          <w:rFonts w:ascii="Times New Roman" w:hAnsi="Times New Roman"/>
          <w:i/>
          <w:kern w:val="20"/>
          <w:sz w:val="20"/>
          <w:szCs w:val="20"/>
        </w:rPr>
        <w:t>b</w:t>
      </w:r>
      <w:r w:rsidRPr="00B00C78">
        <w:rPr>
          <w:rFonts w:ascii="Symbol" w:hAnsi="Symbol"/>
          <w:i/>
          <w:kern w:val="20"/>
          <w:sz w:val="20"/>
          <w:szCs w:val="20"/>
        </w:rPr>
        <w:t></w:t>
      </w:r>
      <w:r w:rsidRPr="00B00C78">
        <w:rPr>
          <w:rFonts w:ascii="Symbol" w:hAnsi="Symbol"/>
          <w:i/>
          <w:kern w:val="20"/>
          <w:sz w:val="20"/>
          <w:szCs w:val="20"/>
        </w:rPr>
        <w:t></w:t>
      </w:r>
      <w:r w:rsidRPr="00B00C78">
        <w:rPr>
          <w:rFonts w:ascii="Times New Roman" w:hAnsi="Times New Roman"/>
          <w:kern w:val="20"/>
          <w:sz w:val="20"/>
          <w:szCs w:val="20"/>
          <w:vertAlign w:val="superscript"/>
        </w:rPr>
        <w:t>2</w:t>
      </w:r>
      <w:r w:rsidRPr="005C0167">
        <w:rPr>
          <w:rFonts w:ascii="ＭＳ 明朝" w:hAnsi="ＭＳ 明朝" w:hint="eastAsia"/>
          <w:sz w:val="20"/>
        </w:rPr>
        <w:t>のように斜体で示す。ただし単位記</w:t>
      </w:r>
      <w:r>
        <w:rPr>
          <w:rFonts w:hint="eastAsia"/>
          <w:kern w:val="20"/>
          <w:sz w:val="20"/>
          <w:szCs w:val="20"/>
        </w:rPr>
        <w:t>号と元素記号、数字は立体で示す。</w:t>
      </w:r>
    </w:p>
    <w:p w14:paraId="19F4CACE" w14:textId="3CC743E4" w:rsidR="00CD529B" w:rsidRPr="00113F91" w:rsidRDefault="00CD529B" w:rsidP="00CD529B">
      <w:pPr>
        <w:ind w:firstLineChars="100" w:firstLine="211"/>
        <w:rPr>
          <w:kern w:val="20"/>
          <w:sz w:val="20"/>
          <w:szCs w:val="20"/>
        </w:rPr>
      </w:pPr>
      <w:r>
        <w:rPr>
          <w:rFonts w:ascii="Times New Roman" w:hint="eastAsia"/>
          <w:snapToGrid w:val="0"/>
          <w:sz w:val="20"/>
          <w:szCs w:val="20"/>
        </w:rPr>
        <w:t>番号のついた数式は</w:t>
      </w:r>
    </w:p>
    <w:bookmarkEnd w:id="1"/>
    <w:p w14:paraId="4F161368" w14:textId="1A684905" w:rsidR="009D3DF1" w:rsidRPr="009D3DF1" w:rsidRDefault="004C7A9A" w:rsidP="009D3DF1">
      <w:pPr>
        <w:ind w:rightChars="1939" w:right="4284" w:firstLineChars="100" w:firstLine="221"/>
        <w:jc w:val="left"/>
        <w:rPr>
          <w:szCs w:val="21"/>
        </w:rPr>
      </w:pPr>
      <w:r w:rsidRPr="00892DDF">
        <w:rPr>
          <w:noProof/>
          <w:position w:val="-20"/>
          <w:szCs w:val="20"/>
        </w:rPr>
        <w:object w:dxaOrig="2340" w:dyaOrig="540" w14:anchorId="13C4AB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7pt;height:27pt;mso-width-percent:0;mso-height-percent:0;mso-width-percent:0;mso-height-percent:0" o:ole="">
            <v:imagedata r:id="rId14" o:title=""/>
          </v:shape>
          <o:OLEObject Type="Embed" ProgID="Equation.DSMT4" ShapeID="_x0000_i1025" DrawAspect="Content" ObjectID="_1705502986" r:id="rId15"/>
        </w:object>
      </w:r>
      <w:r w:rsidR="009D3DF1">
        <w:rPr>
          <w:rFonts w:hint="eastAsia"/>
          <w:szCs w:val="21"/>
        </w:rPr>
        <w:t xml:space="preserve">　　（</w:t>
      </w:r>
      <w:r w:rsidR="009D3DF1">
        <w:rPr>
          <w:rFonts w:hint="eastAsia"/>
          <w:szCs w:val="21"/>
        </w:rPr>
        <w:t>1</w:t>
      </w:r>
      <w:r w:rsidR="009D3DF1">
        <w:rPr>
          <w:rFonts w:hint="eastAsia"/>
          <w:szCs w:val="21"/>
        </w:rPr>
        <w:t>）</w:t>
      </w:r>
    </w:p>
    <w:p w14:paraId="2AF7E84C" w14:textId="3BB7465F" w:rsidR="00CD529B" w:rsidRDefault="00CD529B" w:rsidP="006F2D27">
      <w:pPr>
        <w:ind w:rightChars="2112" w:right="4667"/>
        <w:jc w:val="left"/>
        <w:rPr>
          <w:snapToGrid w:val="0"/>
          <w:szCs w:val="20"/>
        </w:rPr>
      </w:pPr>
      <w:r>
        <w:rPr>
          <w:rFonts w:hint="eastAsia"/>
          <w:snapToGrid w:val="0"/>
          <w:szCs w:val="20"/>
        </w:rPr>
        <w:t>のように示す。これを式</w:t>
      </w:r>
      <w:r>
        <w:rPr>
          <w:snapToGrid w:val="0"/>
          <w:szCs w:val="20"/>
        </w:rPr>
        <w:t>(1)</w:t>
      </w:r>
      <w:r>
        <w:rPr>
          <w:rFonts w:hint="eastAsia"/>
          <w:snapToGrid w:val="0"/>
          <w:szCs w:val="20"/>
        </w:rPr>
        <w:t>の</w:t>
      </w:r>
      <w:r w:rsidRPr="00113F91">
        <w:rPr>
          <w:rFonts w:hint="eastAsia"/>
          <w:snapToGrid w:val="0"/>
          <w:szCs w:val="20"/>
        </w:rPr>
        <w:t>ように参照する。</w:t>
      </w:r>
    </w:p>
    <w:p w14:paraId="1CF35426" w14:textId="5C0BCA6C" w:rsidR="006F2D27" w:rsidRDefault="006F2D27" w:rsidP="006F2D27">
      <w:pPr>
        <w:ind w:rightChars="2112" w:right="4667"/>
        <w:jc w:val="left"/>
      </w:pPr>
      <w:r>
        <w:rPr>
          <w:rFonts w:hint="eastAsia"/>
        </w:rPr>
        <w:t>〇〇〇〇〇〇〇〇〇〇〇〇〇〇〇〇〇〇〇〇〇</w:t>
      </w:r>
    </w:p>
    <w:p w14:paraId="3DF007B4" w14:textId="4B07460A" w:rsidR="006F2D27" w:rsidRDefault="006F2D27" w:rsidP="006F2D27">
      <w:pPr>
        <w:ind w:rightChars="2112" w:right="4667"/>
        <w:jc w:val="left"/>
      </w:pPr>
      <w:r>
        <w:rPr>
          <w:rFonts w:hint="eastAsia"/>
        </w:rPr>
        <w:t>４．〇〇〇〇〇〇〇〇〇〇</w:t>
      </w:r>
    </w:p>
    <w:p w14:paraId="3C644C53" w14:textId="48E3AC46" w:rsidR="006F2D27" w:rsidRDefault="006F2D27" w:rsidP="006F2D27">
      <w:pPr>
        <w:ind w:rightChars="2112" w:right="4667" w:firstLineChars="100" w:firstLine="221"/>
        <w:jc w:val="left"/>
      </w:pPr>
      <w:r>
        <w:rPr>
          <w:rFonts w:hint="eastAsia"/>
        </w:rPr>
        <w:t>〇〇〇〇〇〇〇〇〇〇〇〇〇〇〇〇〇〇〇〇〇〇〇〇〇〇〇〇〇〇〇〇〇〇〇〇〇〇〇〇〇〇〇〇〇〇〇〇〇〇〇〇〇</w:t>
      </w:r>
    </w:p>
    <w:p w14:paraId="6ED0CE03" w14:textId="32B3AE81" w:rsidR="006F2D27" w:rsidRDefault="00F6777D" w:rsidP="006F2D27">
      <w:pPr>
        <w:ind w:rightChars="2112" w:right="4667"/>
        <w:jc w:val="left"/>
      </w:pPr>
      <w:r>
        <w:rPr>
          <w:noProof/>
        </w:rPr>
        <w:drawing>
          <wp:anchor distT="0" distB="0" distL="114300" distR="114300" simplePos="0" relativeHeight="251678720" behindDoc="0" locked="0" layoutInCell="1" allowOverlap="1" wp14:anchorId="265DF3E8" wp14:editId="376C6747">
            <wp:simplePos x="0" y="0"/>
            <wp:positionH relativeFrom="margin">
              <wp:posOffset>3339465</wp:posOffset>
            </wp:positionH>
            <wp:positionV relativeFrom="paragraph">
              <wp:posOffset>156210</wp:posOffset>
            </wp:positionV>
            <wp:extent cx="3000375" cy="2630805"/>
            <wp:effectExtent l="0" t="0" r="9525" b="0"/>
            <wp:wrapSquare wrapText="bothSides"/>
            <wp:docPr id="10" name="図 4" descr="\\Logitecnas\public1\NAS2\協会\【ヤノフォルダ】\作成中　ターボ機械協会誌 執筆要領\顔写真.bmp">
              <a:extLst xmlns:a="http://schemas.openxmlformats.org/drawingml/2006/main">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5000000}"/>
                </a:ext>
              </a:extLst>
            </wp:docPr>
            <wp:cNvGraphicFramePr/>
            <a:graphic xmlns:a="http://schemas.openxmlformats.org/drawingml/2006/main">
              <a:graphicData uri="http://schemas.openxmlformats.org/drawingml/2006/picture">
                <pic:pic xmlns:pic="http://schemas.openxmlformats.org/drawingml/2006/picture">
                  <pic:nvPicPr>
                    <pic:cNvPr id="5" name="図 4" descr="\\Logitecnas\public1\NAS2\協会\【ヤノフォルダ】\作成中　ターボ機械協会誌 執筆要領\顔写真.bmp">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0000000-0008-0000-0000-000005000000}"/>
                        </a:ext>
                      </a:extLst>
                    </pic:cNvPr>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00375" cy="263080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Pr>
          <w:rFonts w:ascii="ＭＳ 明朝" w:hAnsi="ＭＳ 明朝"/>
          <w:noProof/>
          <w:sz w:val="20"/>
        </w:rPr>
        <mc:AlternateContent>
          <mc:Choice Requires="wps">
            <w:drawing>
              <wp:anchor distT="0" distB="0" distL="114300" distR="114300" simplePos="0" relativeHeight="251677696" behindDoc="0" locked="0" layoutInCell="1" allowOverlap="1" wp14:anchorId="7E24D2C4" wp14:editId="750F5F59">
                <wp:simplePos x="0" y="0"/>
                <wp:positionH relativeFrom="page">
                  <wp:posOffset>3943350</wp:posOffset>
                </wp:positionH>
                <wp:positionV relativeFrom="paragraph">
                  <wp:posOffset>80010</wp:posOffset>
                </wp:positionV>
                <wp:extent cx="3190875" cy="3028950"/>
                <wp:effectExtent l="19050" t="19050" r="28575" b="19050"/>
                <wp:wrapNone/>
                <wp:docPr id="11"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0875" cy="3028950"/>
                        </a:xfrm>
                        <a:prstGeom prst="rect">
                          <a:avLst/>
                        </a:prstGeom>
                        <a:solidFill>
                          <a:srgbClr val="FFFFFF"/>
                        </a:solidFill>
                        <a:ln w="38100">
                          <a:solidFill>
                            <a:srgbClr val="FF0000"/>
                          </a:solidFill>
                          <a:miter lim="800000"/>
                          <a:headEnd/>
                          <a:tailEnd/>
                        </a:ln>
                      </wps:spPr>
                      <wps:txbx>
                        <w:txbxContent>
                          <w:p w14:paraId="5676A89C" w14:textId="71149753" w:rsidR="006822FE" w:rsidRDefault="006822FE" w:rsidP="006822FE"/>
                          <w:p w14:paraId="3DFE4AAE" w14:textId="79127F12" w:rsidR="00F6777D" w:rsidRDefault="00F6777D" w:rsidP="006822FE"/>
                          <w:p w14:paraId="55A1E0D4" w14:textId="3E3B18A1" w:rsidR="00F6777D" w:rsidRDefault="00F6777D" w:rsidP="006822FE"/>
                          <w:p w14:paraId="7C2CBCBD" w14:textId="5B51A036" w:rsidR="00F6777D" w:rsidRDefault="00F6777D" w:rsidP="006822FE"/>
                          <w:p w14:paraId="657C13B4" w14:textId="640CC34B" w:rsidR="00F6777D" w:rsidRDefault="00F6777D" w:rsidP="006822FE"/>
                          <w:p w14:paraId="58AD0B75" w14:textId="019D60F9" w:rsidR="00F6777D" w:rsidRDefault="00F6777D" w:rsidP="006822FE"/>
                          <w:p w14:paraId="0D9DDF4A" w14:textId="7C8BE183" w:rsidR="00F6777D" w:rsidRDefault="00F6777D" w:rsidP="006822FE"/>
                          <w:p w14:paraId="1D575CCF" w14:textId="3B9036F5" w:rsidR="00F6777D" w:rsidRDefault="00F6777D" w:rsidP="006822FE"/>
                          <w:p w14:paraId="17F88C75" w14:textId="353120F9" w:rsidR="00F6777D" w:rsidRDefault="00F6777D" w:rsidP="006822FE"/>
                          <w:p w14:paraId="38CABA56" w14:textId="545B52D4" w:rsidR="00F6777D" w:rsidRDefault="00F6777D" w:rsidP="006822FE"/>
                          <w:p w14:paraId="4E8563D5" w14:textId="6C4E4D43" w:rsidR="00F6777D" w:rsidRDefault="00F6777D" w:rsidP="006822FE">
                            <w:r>
                              <w:t>F</w:t>
                            </w:r>
                            <w:r>
                              <w:rPr>
                                <w:rFonts w:hint="eastAsia"/>
                              </w:rPr>
                              <w:t>ig</w:t>
                            </w:r>
                            <w:r>
                              <w:t>.3</w:t>
                            </w:r>
                            <w:r>
                              <w:rPr>
                                <w:rFonts w:hint="eastAsia"/>
                              </w:rPr>
                              <w:t xml:space="preserve">　</w:t>
                            </w:r>
                            <w:r w:rsidR="003A242C" w:rsidRPr="003A242C">
                              <w:t xml:space="preserve"> Your face photo dat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E24D2C4" id="_x0000_s1032" type="#_x0000_t202" style="position:absolute;margin-left:310.5pt;margin-top:6.3pt;width:251.25pt;height:238.5pt;z-index:251677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" strokecolor="red" strokeweight="3pt">
                <v:textbox>
                  <w:txbxContent>
                    <w:p w14:paraId="5676A89C" w14:textId="71149753" w:rsidR="006822FE" w:rsidRDefault="006822FE" w:rsidP="006822FE"/>
                    <w:p w14:paraId="3DFE4AAE" w14:textId="79127F12" w:rsidR="00F6777D" w:rsidRDefault="00F6777D" w:rsidP="006822FE"/>
                    <w:p w14:paraId="55A1E0D4" w14:textId="3E3B18A1" w:rsidR="00F6777D" w:rsidRDefault="00F6777D" w:rsidP="006822FE"/>
                    <w:p w14:paraId="7C2CBCBD" w14:textId="5B51A036" w:rsidR="00F6777D" w:rsidRDefault="00F6777D" w:rsidP="006822FE"/>
                    <w:p w14:paraId="657C13B4" w14:textId="640CC34B" w:rsidR="00F6777D" w:rsidRDefault="00F6777D" w:rsidP="006822FE"/>
                    <w:p w14:paraId="58AD0B75" w14:textId="019D60F9" w:rsidR="00F6777D" w:rsidRDefault="00F6777D" w:rsidP="006822FE"/>
                    <w:p w14:paraId="0D9DDF4A" w14:textId="7C8BE183" w:rsidR="00F6777D" w:rsidRDefault="00F6777D" w:rsidP="006822FE"/>
                    <w:p w14:paraId="1D575CCF" w14:textId="3B9036F5" w:rsidR="00F6777D" w:rsidRDefault="00F6777D" w:rsidP="006822FE"/>
                    <w:p w14:paraId="17F88C75" w14:textId="353120F9" w:rsidR="00F6777D" w:rsidRDefault="00F6777D" w:rsidP="006822FE"/>
                    <w:p w14:paraId="38CABA56" w14:textId="545B52D4" w:rsidR="00F6777D" w:rsidRDefault="00F6777D" w:rsidP="006822FE"/>
                    <w:p w14:paraId="4E8563D5" w14:textId="6C4E4D43" w:rsidR="00F6777D" w:rsidRDefault="00F6777D" w:rsidP="006822FE">
                      <w:r>
                        <w:t>F</w:t>
                      </w:r>
                      <w:r>
                        <w:rPr>
                          <w:rFonts w:hint="eastAsia"/>
                        </w:rPr>
                        <w:t>ig</w:t>
                      </w:r>
                      <w:r>
                        <w:t>.3</w:t>
                      </w:r>
                      <w:r>
                        <w:rPr>
                          <w:rFonts w:hint="eastAsia"/>
                        </w:rPr>
                        <w:t xml:space="preserve">　</w:t>
                      </w:r>
                      <w:r w:rsidR="003A242C" w:rsidRPr="003A242C">
                        <w:t xml:space="preserve"> Your face photo data</w:t>
                      </w:r>
                    </w:p>
                  </w:txbxContent>
                </v:textbox>
                <w10:wrap anchorx="page"/>
              </v:shape>
            </w:pict>
          </mc:Fallback>
        </mc:AlternateContent>
      </w:r>
      <w:r w:rsidR="006F2D27">
        <w:rPr>
          <w:rFonts w:hint="eastAsia"/>
        </w:rPr>
        <w:t>５．</w:t>
      </w:r>
      <w:r w:rsidR="006822FE" w:rsidRPr="006822FE">
        <w:rPr>
          <w:rFonts w:hint="eastAsia"/>
        </w:rPr>
        <w:t>顔写真</w:t>
      </w:r>
    </w:p>
    <w:p w14:paraId="5B7C3C54" w14:textId="52FE41FA" w:rsidR="006F2D27" w:rsidRPr="006822FE" w:rsidRDefault="00BA091F" w:rsidP="00BA091F">
      <w:pPr>
        <w:ind w:rightChars="2112" w:right="4667"/>
        <w:jc w:val="left"/>
      </w:pPr>
      <w:r>
        <w:rPr>
          <w:rFonts w:ascii="ＭＳ 明朝" w:hAnsi="ＭＳ 明朝" w:hint="eastAsia"/>
          <w:sz w:val="20"/>
        </w:rPr>
        <w:t>（1）</w:t>
      </w:r>
      <w:r w:rsidR="00F6777D" w:rsidRPr="00F6777D">
        <w:rPr>
          <w:rFonts w:hint="eastAsia"/>
        </w:rPr>
        <w:t>顔写真の要否は下記による。</w:t>
      </w:r>
    </w:p>
    <w:p w14:paraId="7093BCAB" w14:textId="3C663533" w:rsidR="00BA091F" w:rsidRDefault="00BA091F" w:rsidP="00BA091F">
      <w:pPr>
        <w:ind w:rightChars="2112" w:right="4667"/>
        <w:jc w:val="left"/>
      </w:pPr>
      <w:r>
        <w:rPr>
          <w:rFonts w:hint="eastAsia"/>
        </w:rPr>
        <w:t>掲載内容</w:t>
      </w:r>
      <w:r>
        <w:rPr>
          <w:rFonts w:hint="eastAsia"/>
        </w:rPr>
        <w:t xml:space="preserve"> </w:t>
      </w:r>
      <w:r>
        <w:rPr>
          <w:rFonts w:hint="eastAsia"/>
        </w:rPr>
        <w:tab/>
      </w:r>
      <w:r>
        <w:rPr>
          <w:rFonts w:hint="eastAsia"/>
        </w:rPr>
        <w:t>顔写真の要否</w:t>
      </w:r>
    </w:p>
    <w:p w14:paraId="6EB9EBB9" w14:textId="65C8D2BA" w:rsidR="00BA091F" w:rsidRDefault="00BA091F" w:rsidP="00BA091F">
      <w:pPr>
        <w:ind w:rightChars="2112" w:right="4667"/>
        <w:jc w:val="left"/>
      </w:pPr>
      <w:r>
        <w:rPr>
          <w:rFonts w:hint="eastAsia"/>
        </w:rPr>
        <w:t>論文</w:t>
      </w:r>
      <w:r>
        <w:rPr>
          <w:rFonts w:hint="eastAsia"/>
        </w:rPr>
        <w:t xml:space="preserve"> </w:t>
      </w:r>
      <w:r>
        <w:rPr>
          <w:rFonts w:hint="eastAsia"/>
        </w:rPr>
        <w:tab/>
      </w:r>
      <w:r>
        <w:rPr>
          <w:rFonts w:hint="eastAsia"/>
        </w:rPr>
        <w:tab/>
      </w:r>
      <w:r w:rsidR="003A242C">
        <w:rPr>
          <w:rFonts w:hint="eastAsia"/>
        </w:rPr>
        <w:t xml:space="preserve">　</w:t>
      </w:r>
      <w:r>
        <w:rPr>
          <w:rFonts w:hint="eastAsia"/>
        </w:rPr>
        <w:t>不要</w:t>
      </w:r>
    </w:p>
    <w:p w14:paraId="6D94FEEE" w14:textId="7DE6965A" w:rsidR="00BA091F" w:rsidRDefault="00BA091F" w:rsidP="00BA091F">
      <w:pPr>
        <w:ind w:rightChars="2112" w:right="4667"/>
        <w:jc w:val="left"/>
      </w:pPr>
      <w:r>
        <w:rPr>
          <w:rFonts w:hint="eastAsia"/>
        </w:rPr>
        <w:t>展望・解説</w:t>
      </w:r>
      <w:r>
        <w:rPr>
          <w:rFonts w:hint="eastAsia"/>
        </w:rPr>
        <w:tab/>
      </w:r>
      <w:r w:rsidR="003A242C">
        <w:rPr>
          <w:rFonts w:hint="eastAsia"/>
        </w:rPr>
        <w:t xml:space="preserve">　</w:t>
      </w:r>
      <w:r>
        <w:rPr>
          <w:rFonts w:hint="eastAsia"/>
        </w:rPr>
        <w:t>要</w:t>
      </w:r>
    </w:p>
    <w:p w14:paraId="0804F1DE" w14:textId="26F5200B" w:rsidR="00BA091F" w:rsidRDefault="00BA091F" w:rsidP="00BA091F">
      <w:pPr>
        <w:ind w:rightChars="2112" w:right="4667"/>
        <w:jc w:val="left"/>
      </w:pPr>
      <w:r>
        <w:rPr>
          <w:rFonts w:hint="eastAsia"/>
        </w:rPr>
        <w:t>技術資料</w:t>
      </w:r>
      <w:r>
        <w:rPr>
          <w:rFonts w:hint="eastAsia"/>
        </w:rPr>
        <w:t xml:space="preserve"> </w:t>
      </w:r>
      <w:r>
        <w:rPr>
          <w:rFonts w:hint="eastAsia"/>
        </w:rPr>
        <w:tab/>
      </w:r>
      <w:r w:rsidR="003A242C">
        <w:rPr>
          <w:rFonts w:hint="eastAsia"/>
        </w:rPr>
        <w:t xml:space="preserve">　</w:t>
      </w:r>
      <w:r>
        <w:rPr>
          <w:rFonts w:hint="eastAsia"/>
        </w:rPr>
        <w:t>不要</w:t>
      </w:r>
    </w:p>
    <w:p w14:paraId="40BF7970" w14:textId="7F885C00" w:rsidR="00BA091F" w:rsidRDefault="00BA091F" w:rsidP="00BA091F">
      <w:pPr>
        <w:ind w:rightChars="2112" w:right="4667"/>
        <w:jc w:val="left"/>
      </w:pPr>
      <w:r>
        <w:rPr>
          <w:rFonts w:hint="eastAsia"/>
        </w:rPr>
        <w:t>随筆・サロン</w:t>
      </w:r>
      <w:r>
        <w:rPr>
          <w:rFonts w:hint="eastAsia"/>
        </w:rPr>
        <w:t xml:space="preserve"> </w:t>
      </w:r>
      <w:r>
        <w:rPr>
          <w:rFonts w:hint="eastAsia"/>
        </w:rPr>
        <w:tab/>
      </w:r>
      <w:r w:rsidR="003A242C">
        <w:rPr>
          <w:rFonts w:hint="eastAsia"/>
        </w:rPr>
        <w:t xml:space="preserve">　</w:t>
      </w:r>
      <w:r>
        <w:rPr>
          <w:rFonts w:hint="eastAsia"/>
        </w:rPr>
        <w:t>要</w:t>
      </w:r>
    </w:p>
    <w:p w14:paraId="0CA2827A" w14:textId="6AEC54A0" w:rsidR="00BA091F" w:rsidRDefault="00BA091F" w:rsidP="00BA091F">
      <w:pPr>
        <w:ind w:rightChars="2112" w:right="4667"/>
        <w:jc w:val="left"/>
      </w:pPr>
      <w:r>
        <w:rPr>
          <w:rFonts w:hint="eastAsia"/>
        </w:rPr>
        <w:t>分科会報告</w:t>
      </w:r>
      <w:r>
        <w:rPr>
          <w:rFonts w:hint="eastAsia"/>
        </w:rPr>
        <w:tab/>
      </w:r>
      <w:r w:rsidR="003A242C">
        <w:rPr>
          <w:rFonts w:hint="eastAsia"/>
        </w:rPr>
        <w:t xml:space="preserve">　</w:t>
      </w:r>
      <w:r>
        <w:rPr>
          <w:rFonts w:hint="eastAsia"/>
        </w:rPr>
        <w:t>分科会の意向による</w:t>
      </w:r>
    </w:p>
    <w:p w14:paraId="353CA043" w14:textId="07776FDF" w:rsidR="00BA091F" w:rsidRDefault="00BA091F" w:rsidP="00BA091F">
      <w:pPr>
        <w:ind w:rightChars="2112" w:right="4667"/>
        <w:jc w:val="left"/>
      </w:pPr>
      <w:r>
        <w:rPr>
          <w:rFonts w:hint="eastAsia"/>
        </w:rPr>
        <w:t>製品紹介</w:t>
      </w:r>
      <w:r>
        <w:rPr>
          <w:rFonts w:hint="eastAsia"/>
        </w:rPr>
        <w:t xml:space="preserve"> </w:t>
      </w:r>
      <w:r>
        <w:rPr>
          <w:rFonts w:hint="eastAsia"/>
        </w:rPr>
        <w:tab/>
      </w:r>
      <w:r w:rsidR="003A242C">
        <w:rPr>
          <w:rFonts w:hint="eastAsia"/>
        </w:rPr>
        <w:t xml:space="preserve">　</w:t>
      </w:r>
      <w:r>
        <w:rPr>
          <w:rFonts w:hint="eastAsia"/>
        </w:rPr>
        <w:t>不要</w:t>
      </w:r>
    </w:p>
    <w:p w14:paraId="43AED025" w14:textId="1FF18B1C" w:rsidR="00BA091F" w:rsidRDefault="00BA091F" w:rsidP="00BA091F">
      <w:pPr>
        <w:ind w:rightChars="2112" w:right="4667"/>
        <w:jc w:val="left"/>
      </w:pPr>
      <w:r>
        <w:rPr>
          <w:rFonts w:ascii="ＭＳ 明朝" w:hAnsi="ＭＳ 明朝" w:hint="eastAsia"/>
          <w:sz w:val="20"/>
        </w:rPr>
        <w:t>（2）</w:t>
      </w:r>
      <w:r w:rsidRPr="00BA091F">
        <w:rPr>
          <w:rFonts w:ascii="ＭＳ 明朝" w:hAnsi="ＭＳ 明朝" w:hint="eastAsia"/>
          <w:sz w:val="20"/>
        </w:rPr>
        <w:t>入稿方法</w:t>
      </w:r>
    </w:p>
    <w:p w14:paraId="48234A71" w14:textId="18292006" w:rsidR="006F2D27" w:rsidRDefault="00BA091F" w:rsidP="00BA091F">
      <w:pPr>
        <w:ind w:rightChars="2112" w:right="4667"/>
        <w:jc w:val="left"/>
      </w:pPr>
      <w:r>
        <w:rPr>
          <w:rFonts w:ascii="ＭＳ 明朝" w:hAnsi="ＭＳ 明朝" w:hint="eastAsia"/>
          <w:sz w:val="20"/>
        </w:rPr>
        <w:t>①</w:t>
      </w:r>
      <w:r w:rsidRPr="00BA091F">
        <w:rPr>
          <w:rFonts w:ascii="ＭＳ 明朝" w:hAnsi="ＭＳ 明朝" w:hint="eastAsia"/>
          <w:sz w:val="20"/>
        </w:rPr>
        <w:t>基本的に電子データとする。</w:t>
      </w:r>
    </w:p>
    <w:p w14:paraId="0DE02906" w14:textId="77777777" w:rsidR="00BA091F" w:rsidRDefault="00BA091F" w:rsidP="00BA091F">
      <w:pPr>
        <w:ind w:rightChars="2112" w:right="4667"/>
        <w:jc w:val="left"/>
      </w:pPr>
      <w:r>
        <w:rPr>
          <w:rFonts w:hint="eastAsia"/>
        </w:rPr>
        <w:t>②形式は</w:t>
      </w:r>
      <w:r>
        <w:rPr>
          <w:rFonts w:hint="eastAsia"/>
        </w:rPr>
        <w:t>eps,jpg,tiff</w:t>
      </w:r>
      <w:r>
        <w:rPr>
          <w:rFonts w:hint="eastAsia"/>
        </w:rPr>
        <w:t>のいずれかとする。</w:t>
      </w:r>
    </w:p>
    <w:p w14:paraId="6B928D57" w14:textId="2DC303DE" w:rsidR="00BA091F" w:rsidRDefault="00BA091F" w:rsidP="00BA091F">
      <w:pPr>
        <w:ind w:rightChars="2112" w:right="4667"/>
        <w:jc w:val="left"/>
      </w:pPr>
      <w:r>
        <w:rPr>
          <w:rFonts w:hint="eastAsia"/>
        </w:rPr>
        <w:t>③画質は</w:t>
      </w:r>
      <w:r>
        <w:rPr>
          <w:rFonts w:hint="eastAsia"/>
        </w:rPr>
        <w:t>350dpi</w:t>
      </w:r>
      <w:r>
        <w:rPr>
          <w:rFonts w:hint="eastAsia"/>
        </w:rPr>
        <w:t>以上の解像度とする。</w:t>
      </w:r>
    </w:p>
    <w:p w14:paraId="70452B5A" w14:textId="5DD8A580" w:rsidR="00BA091F" w:rsidRDefault="00BA091F" w:rsidP="00BA091F">
      <w:pPr>
        <w:ind w:rightChars="2112" w:right="4667"/>
        <w:jc w:val="left"/>
      </w:pPr>
      <w:r>
        <w:rPr>
          <w:rFonts w:hint="eastAsia"/>
        </w:rPr>
        <w:t>④データがない場合はプリント写真（カラー・白黒どちらでも）可。</w:t>
      </w:r>
    </w:p>
    <w:p w14:paraId="289D1980" w14:textId="390872E4" w:rsidR="00BA091F" w:rsidRDefault="00BA091F" w:rsidP="00BA091F">
      <w:pPr>
        <w:ind w:rightChars="2112" w:right="4667"/>
        <w:jc w:val="left"/>
      </w:pPr>
      <w:r>
        <w:rPr>
          <w:rFonts w:hint="eastAsia"/>
        </w:rPr>
        <w:t>⑤写真の</w:t>
      </w:r>
      <w:r w:rsidR="003A242C">
        <w:rPr>
          <w:rFonts w:hint="eastAsia"/>
        </w:rPr>
        <w:t>サイズ</w:t>
      </w:r>
      <w:r>
        <w:rPr>
          <w:rFonts w:hint="eastAsia"/>
        </w:rPr>
        <w:t>等は</w:t>
      </w:r>
      <w:r>
        <w:t>F</w:t>
      </w:r>
      <w:r>
        <w:rPr>
          <w:rFonts w:hint="eastAsia"/>
        </w:rPr>
        <w:t>ig</w:t>
      </w:r>
      <w:r>
        <w:t>.3</w:t>
      </w:r>
      <w:r>
        <w:rPr>
          <w:rFonts w:hint="eastAsia"/>
        </w:rPr>
        <w:t>による。</w:t>
      </w:r>
    </w:p>
    <w:p w14:paraId="0D4191C1" w14:textId="49C9D1A8" w:rsidR="00CB2153" w:rsidRDefault="00BA091F" w:rsidP="006F2D27">
      <w:pPr>
        <w:ind w:rightChars="2112" w:right="4667"/>
        <w:jc w:val="left"/>
      </w:pPr>
      <w:r>
        <w:rPr>
          <w:rFonts w:hint="eastAsia"/>
        </w:rPr>
        <w:t>⑥</w:t>
      </w:r>
      <w:r w:rsidR="00CB2153">
        <w:rPr>
          <w:rFonts w:hint="eastAsia"/>
        </w:rPr>
        <w:t>顔写真は筆者全員分必要。</w:t>
      </w:r>
    </w:p>
    <w:p w14:paraId="32B74632" w14:textId="6AB77FF0" w:rsidR="00BA091F" w:rsidRDefault="00CB2153" w:rsidP="006F2D27">
      <w:pPr>
        <w:ind w:rightChars="2112" w:right="4667"/>
        <w:jc w:val="left"/>
      </w:pPr>
      <w:r>
        <w:rPr>
          <w:rFonts w:hint="eastAsia"/>
        </w:rPr>
        <w:t>⑦</w:t>
      </w:r>
      <w:r w:rsidR="00BA091F">
        <w:rPr>
          <w:rFonts w:hint="eastAsia"/>
        </w:rPr>
        <w:t>〇〇〇〇〇〇〇〇〇〇〇〇〇〇〇</w:t>
      </w:r>
    </w:p>
    <w:p w14:paraId="47A8E2C4" w14:textId="1F5D73CE" w:rsidR="006F2D27" w:rsidRDefault="006F2D27" w:rsidP="006F2D27">
      <w:pPr>
        <w:ind w:rightChars="2112" w:right="4667"/>
        <w:jc w:val="left"/>
      </w:pPr>
      <w:r>
        <w:rPr>
          <w:rFonts w:hint="eastAsia"/>
        </w:rPr>
        <w:t>６．おわりに</w:t>
      </w:r>
      <w:r>
        <w:rPr>
          <w:rFonts w:hint="eastAsia"/>
        </w:rPr>
        <w:t xml:space="preserve"> </w:t>
      </w:r>
      <w:r>
        <w:rPr>
          <w:rFonts w:hint="eastAsia"/>
        </w:rPr>
        <w:t>または</w:t>
      </w:r>
      <w:r>
        <w:rPr>
          <w:rFonts w:hint="eastAsia"/>
        </w:rPr>
        <w:t xml:space="preserve"> </w:t>
      </w:r>
      <w:r>
        <w:rPr>
          <w:rFonts w:hint="eastAsia"/>
        </w:rPr>
        <w:t>最後に</w:t>
      </w:r>
    </w:p>
    <w:p w14:paraId="35106780" w14:textId="1CF23CBC" w:rsidR="006F2D27" w:rsidRPr="00100071" w:rsidRDefault="00641B4C" w:rsidP="004C7A9A">
      <w:pPr>
        <w:ind w:rightChars="2112" w:right="4667" w:firstLineChars="100" w:firstLine="221"/>
        <w:jc w:val="left"/>
        <w:rPr>
          <w:rFonts w:ascii="ＭＳ 明朝" w:hAnsi="ＭＳ 明朝"/>
        </w:rPr>
      </w:pPr>
      <w:r>
        <w:rPr>
          <w:rFonts w:hint="eastAsia"/>
        </w:rPr>
        <w:lastRenderedPageBreak/>
        <w:t>論文は結論としていただきても結構です。おわりにや</w:t>
      </w:r>
      <w:r>
        <w:rPr>
          <w:rFonts w:ascii="ＭＳ 明朝" w:hAnsi="ＭＳ 明朝" w:hint="eastAsia"/>
        </w:rPr>
        <w:t>結論の後に参考文献を書く。</w:t>
      </w:r>
      <w:r w:rsidR="00100071">
        <w:rPr>
          <w:rFonts w:ascii="ＭＳ 明朝" w:hAnsi="ＭＳ 明朝" w:hint="eastAsia"/>
        </w:rPr>
        <w:t>参考文献の前に謝辞などを記載しても結構です。</w:t>
      </w:r>
      <w:r w:rsidR="006F2D27">
        <w:rPr>
          <w:rFonts w:hint="eastAsia"/>
        </w:rPr>
        <w:t>〇〇〇〇〇〇〇〇〇</w:t>
      </w:r>
      <w:r w:rsidR="00527C1B">
        <w:rPr>
          <w:rFonts w:ascii="ＭＳ 明朝" w:hAnsi="ＭＳ 明朝"/>
          <w:noProof/>
          <w:sz w:val="20"/>
        </w:rPr>
        <mc:AlternateContent>
          <mc:Choice Requires="wps">
            <w:drawing>
              <wp:anchor distT="0" distB="0" distL="114300" distR="114300" simplePos="0" relativeHeight="251674624" behindDoc="0" locked="0" layoutInCell="1" allowOverlap="1" wp14:anchorId="72427587" wp14:editId="097263B2">
                <wp:simplePos x="0" y="0"/>
                <wp:positionH relativeFrom="margin">
                  <wp:posOffset>3311525</wp:posOffset>
                </wp:positionH>
                <wp:positionV relativeFrom="paragraph">
                  <wp:posOffset>15875</wp:posOffset>
                </wp:positionV>
                <wp:extent cx="3211254" cy="6096000"/>
                <wp:effectExtent l="19050" t="19050" r="27305" b="19050"/>
                <wp:wrapNone/>
                <wp:docPr id="8"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1254" cy="6096000"/>
                        </a:xfrm>
                        <a:prstGeom prst="rect">
                          <a:avLst/>
                        </a:prstGeom>
                        <a:solidFill>
                          <a:srgbClr val="FFFFFF"/>
                        </a:solidFill>
                        <a:ln w="28575">
                          <a:solidFill>
                            <a:srgbClr val="00B0F0"/>
                          </a:solidFill>
                          <a:miter lim="800000"/>
                          <a:headEnd/>
                          <a:tailEnd/>
                        </a:ln>
                      </wps:spPr>
                      <wps:txbx>
                        <w:txbxContent>
                          <w:p w14:paraId="08BABF77" w14:textId="77777777" w:rsidR="00527C1B" w:rsidRDefault="00180B85" w:rsidP="00180B85">
                            <w:pPr>
                              <w:spacing w:line="0" w:lineRule="atLeast"/>
                              <w:rPr>
                                <w:sz w:val="18"/>
                                <w:szCs w:val="18"/>
                              </w:rPr>
                            </w:pPr>
                            <w:r w:rsidRPr="00180B85">
                              <w:rPr>
                                <w:rFonts w:hint="eastAsia"/>
                                <w:sz w:val="18"/>
                                <w:szCs w:val="18"/>
                              </w:rPr>
                              <w:t>文献は次の記載方法による。</w:t>
                            </w:r>
                            <w:r w:rsidRPr="00180B85">
                              <w:rPr>
                                <w:rFonts w:hint="eastAsia"/>
                                <w:sz w:val="18"/>
                                <w:szCs w:val="18"/>
                              </w:rPr>
                              <w:tab/>
                            </w:r>
                          </w:p>
                          <w:p w14:paraId="26C050E0" w14:textId="5C42C635" w:rsidR="00180B85" w:rsidRPr="00180B85" w:rsidRDefault="00180B85" w:rsidP="00180B85">
                            <w:pPr>
                              <w:spacing w:line="0" w:lineRule="atLeast"/>
                              <w:rPr>
                                <w:sz w:val="18"/>
                                <w:szCs w:val="18"/>
                              </w:rPr>
                            </w:pPr>
                            <w:r w:rsidRPr="00180B85">
                              <w:rPr>
                                <w:rFonts w:hint="eastAsia"/>
                                <w:sz w:val="18"/>
                                <w:szCs w:val="18"/>
                              </w:rPr>
                              <w:tab/>
                            </w:r>
                          </w:p>
                          <w:p w14:paraId="3AEB7BD0" w14:textId="77777777" w:rsidR="00180B85" w:rsidRPr="00180B85" w:rsidRDefault="00180B85" w:rsidP="00180B85">
                            <w:pPr>
                              <w:spacing w:line="0" w:lineRule="atLeast"/>
                              <w:rPr>
                                <w:sz w:val="18"/>
                                <w:szCs w:val="18"/>
                              </w:rPr>
                            </w:pPr>
                            <w:r w:rsidRPr="00180B85">
                              <w:rPr>
                                <w:rFonts w:hint="eastAsia"/>
                                <w:sz w:val="18"/>
                                <w:szCs w:val="18"/>
                              </w:rPr>
                              <w:t>＜雑誌の場合＞</w:t>
                            </w:r>
                          </w:p>
                          <w:p w14:paraId="59746CD2" w14:textId="77777777" w:rsidR="00180B85" w:rsidRPr="00180B85" w:rsidRDefault="00180B85" w:rsidP="00180B85">
                            <w:pPr>
                              <w:spacing w:line="0" w:lineRule="atLeast"/>
                              <w:rPr>
                                <w:sz w:val="18"/>
                                <w:szCs w:val="18"/>
                              </w:rPr>
                            </w:pPr>
                            <w:r w:rsidRPr="00180B85">
                              <w:rPr>
                                <w:rFonts w:hint="eastAsia"/>
                                <w:sz w:val="18"/>
                                <w:szCs w:val="18"/>
                              </w:rPr>
                              <w:t>①著者名，②題名，③雑誌名，④巻数―号数（発行年－月），⑤ページ</w:t>
                            </w:r>
                            <w:r w:rsidRPr="00180B85">
                              <w:rPr>
                                <w:rFonts w:hint="eastAsia"/>
                                <w:sz w:val="18"/>
                                <w:szCs w:val="18"/>
                              </w:rPr>
                              <w:t>.</w:t>
                            </w:r>
                            <w:r w:rsidRPr="00180B85">
                              <w:rPr>
                                <w:rFonts w:hint="eastAsia"/>
                                <w:sz w:val="18"/>
                                <w:szCs w:val="18"/>
                              </w:rPr>
                              <w:tab/>
                            </w:r>
                            <w:r w:rsidRPr="00180B85">
                              <w:rPr>
                                <w:rFonts w:hint="eastAsia"/>
                                <w:sz w:val="18"/>
                                <w:szCs w:val="18"/>
                              </w:rPr>
                              <w:tab/>
                            </w:r>
                            <w:r w:rsidRPr="00180B85">
                              <w:rPr>
                                <w:rFonts w:hint="eastAsia"/>
                                <w:sz w:val="18"/>
                                <w:szCs w:val="18"/>
                              </w:rPr>
                              <w:tab/>
                            </w:r>
                          </w:p>
                          <w:p w14:paraId="5602F10D" w14:textId="77777777" w:rsidR="00180B85" w:rsidRPr="00180B85" w:rsidRDefault="00180B85" w:rsidP="00180B85">
                            <w:pPr>
                              <w:spacing w:line="0" w:lineRule="atLeast"/>
                              <w:rPr>
                                <w:sz w:val="18"/>
                                <w:szCs w:val="18"/>
                              </w:rPr>
                            </w:pPr>
                          </w:p>
                          <w:p w14:paraId="65EC352E" w14:textId="7B52B76B" w:rsidR="00180B85" w:rsidRPr="00180B85" w:rsidRDefault="00180B85" w:rsidP="00180B85">
                            <w:pPr>
                              <w:spacing w:line="0" w:lineRule="atLeast"/>
                              <w:rPr>
                                <w:sz w:val="18"/>
                                <w:szCs w:val="18"/>
                              </w:rPr>
                            </w:pPr>
                            <w:r w:rsidRPr="00180B85">
                              <w:rPr>
                                <w:rFonts w:hint="eastAsia"/>
                                <w:sz w:val="18"/>
                                <w:szCs w:val="18"/>
                              </w:rPr>
                              <w:t>例：</w:t>
                            </w:r>
                            <w:r w:rsidR="00100071" w:rsidRPr="00180B85">
                              <w:rPr>
                                <w:rFonts w:hint="eastAsia"/>
                                <w:sz w:val="18"/>
                                <w:szCs w:val="18"/>
                              </w:rPr>
                              <w:t>(</w:t>
                            </w:r>
                            <w:r w:rsidR="00100071">
                              <w:rPr>
                                <w:rFonts w:hint="eastAsia"/>
                                <w:sz w:val="18"/>
                                <w:szCs w:val="18"/>
                              </w:rPr>
                              <w:t>1</w:t>
                            </w:r>
                            <w:r w:rsidR="00100071" w:rsidRPr="00180B85">
                              <w:rPr>
                                <w:rFonts w:hint="eastAsia"/>
                                <w:sz w:val="18"/>
                                <w:szCs w:val="18"/>
                              </w:rPr>
                              <w:t>)</w:t>
                            </w:r>
                            <w:r w:rsidRPr="00180B85">
                              <w:rPr>
                                <w:rFonts w:hint="eastAsia"/>
                                <w:sz w:val="18"/>
                                <w:szCs w:val="18"/>
                              </w:rPr>
                              <w:t>九郎丸・他</w:t>
                            </w:r>
                            <w:r w:rsidRPr="00180B85">
                              <w:rPr>
                                <w:rFonts w:hint="eastAsia"/>
                                <w:sz w:val="18"/>
                                <w:szCs w:val="18"/>
                              </w:rPr>
                              <w:t xml:space="preserve">4 </w:t>
                            </w:r>
                            <w:r w:rsidRPr="00180B85">
                              <w:rPr>
                                <w:rFonts w:hint="eastAsia"/>
                                <w:sz w:val="18"/>
                                <w:szCs w:val="18"/>
                              </w:rPr>
                              <w:t>名</w:t>
                            </w:r>
                            <w:r w:rsidRPr="00180B85">
                              <w:rPr>
                                <w:rFonts w:hint="eastAsia"/>
                                <w:sz w:val="18"/>
                                <w:szCs w:val="18"/>
                              </w:rPr>
                              <w:t xml:space="preserve"> </w:t>
                            </w:r>
                            <w:r w:rsidRPr="00180B85">
                              <w:rPr>
                                <w:rFonts w:hint="eastAsia"/>
                                <w:sz w:val="18"/>
                                <w:szCs w:val="18"/>
                              </w:rPr>
                              <w:t>，二重位相固定法による旋回失速セルの動画作成，ターボ機械，</w:t>
                            </w:r>
                            <w:r w:rsidRPr="00180B85">
                              <w:rPr>
                                <w:rFonts w:hint="eastAsia"/>
                                <w:sz w:val="18"/>
                                <w:szCs w:val="18"/>
                              </w:rPr>
                              <w:t>27-8(1999)</w:t>
                            </w:r>
                            <w:r w:rsidRPr="00180B85">
                              <w:rPr>
                                <w:rFonts w:hint="eastAsia"/>
                                <w:sz w:val="18"/>
                                <w:szCs w:val="18"/>
                              </w:rPr>
                              <w:t>，</w:t>
                            </w:r>
                            <w:r w:rsidRPr="00180B85">
                              <w:rPr>
                                <w:rFonts w:hint="eastAsia"/>
                                <w:sz w:val="18"/>
                                <w:szCs w:val="18"/>
                              </w:rPr>
                              <w:t>502.</w:t>
                            </w:r>
                          </w:p>
                          <w:p w14:paraId="31C11D5F" w14:textId="7F4FF465" w:rsidR="00180B85" w:rsidRDefault="00180B85" w:rsidP="00180B85">
                            <w:pPr>
                              <w:spacing w:line="0" w:lineRule="atLeast"/>
                              <w:rPr>
                                <w:sz w:val="18"/>
                                <w:szCs w:val="18"/>
                              </w:rPr>
                            </w:pPr>
                            <w:r w:rsidRPr="00180B85">
                              <w:rPr>
                                <w:rFonts w:hint="eastAsia"/>
                                <w:sz w:val="18"/>
                                <w:szCs w:val="18"/>
                              </w:rPr>
                              <w:t>(</w:t>
                            </w:r>
                            <w:r w:rsidRPr="00180B85">
                              <w:rPr>
                                <w:rFonts w:hint="eastAsia"/>
                                <w:sz w:val="18"/>
                                <w:szCs w:val="18"/>
                              </w:rPr>
                              <w:t>２</w:t>
                            </w:r>
                            <w:r w:rsidRPr="00180B85">
                              <w:rPr>
                                <w:rFonts w:hint="eastAsia"/>
                                <w:sz w:val="18"/>
                                <w:szCs w:val="18"/>
                              </w:rPr>
                              <w:t>)Inoue M.</w:t>
                            </w:r>
                            <w:r w:rsidRPr="00180B85">
                              <w:rPr>
                                <w:rFonts w:hint="eastAsia"/>
                                <w:sz w:val="18"/>
                                <w:szCs w:val="18"/>
                              </w:rPr>
                              <w:t>・他</w:t>
                            </w:r>
                            <w:r w:rsidRPr="00180B85">
                              <w:rPr>
                                <w:rFonts w:hint="eastAsia"/>
                                <w:sz w:val="18"/>
                                <w:szCs w:val="18"/>
                              </w:rPr>
                              <w:t>3</w:t>
                            </w:r>
                            <w:r w:rsidRPr="00180B85">
                              <w:rPr>
                                <w:rFonts w:hint="eastAsia"/>
                                <w:sz w:val="18"/>
                                <w:szCs w:val="18"/>
                              </w:rPr>
                              <w:t>名</w:t>
                            </w:r>
                            <w:r w:rsidRPr="00180B85">
                              <w:rPr>
                                <w:rFonts w:hint="eastAsia"/>
                                <w:sz w:val="18"/>
                                <w:szCs w:val="18"/>
                              </w:rPr>
                              <w:t>, Propagation of Multiple Short-Length-Scale Stall Cells in an Axial Compressor Rotor, Journal of Turbomachinery Trans. ASME,Vol.122(2000), 45.</w:t>
                            </w:r>
                            <w:r w:rsidRPr="00180B85">
                              <w:rPr>
                                <w:rFonts w:hint="eastAsia"/>
                                <w:sz w:val="18"/>
                                <w:szCs w:val="18"/>
                              </w:rPr>
                              <w:tab/>
                            </w:r>
                          </w:p>
                          <w:p w14:paraId="395FC16D" w14:textId="77777777" w:rsidR="00527C1B" w:rsidRPr="00180B85" w:rsidRDefault="00527C1B" w:rsidP="00180B85">
                            <w:pPr>
                              <w:spacing w:line="0" w:lineRule="atLeast"/>
                              <w:rPr>
                                <w:sz w:val="18"/>
                                <w:szCs w:val="18"/>
                              </w:rPr>
                            </w:pPr>
                          </w:p>
                          <w:p w14:paraId="5890A26C" w14:textId="77777777" w:rsidR="00180B85" w:rsidRPr="00180B85" w:rsidRDefault="00180B85" w:rsidP="00180B85">
                            <w:pPr>
                              <w:spacing w:line="0" w:lineRule="atLeast"/>
                              <w:rPr>
                                <w:sz w:val="18"/>
                                <w:szCs w:val="18"/>
                              </w:rPr>
                            </w:pPr>
                            <w:r w:rsidRPr="00180B85">
                              <w:rPr>
                                <w:rFonts w:hint="eastAsia"/>
                                <w:sz w:val="18"/>
                                <w:szCs w:val="18"/>
                              </w:rPr>
                              <w:t>＜書籍の場合＞</w:t>
                            </w:r>
                            <w:r w:rsidRPr="00180B85">
                              <w:rPr>
                                <w:rFonts w:hint="eastAsia"/>
                                <w:sz w:val="18"/>
                                <w:szCs w:val="18"/>
                              </w:rPr>
                              <w:tab/>
                            </w:r>
                          </w:p>
                          <w:p w14:paraId="3FB3EC11" w14:textId="77777777" w:rsidR="00180B85" w:rsidRPr="00180B85" w:rsidRDefault="00180B85" w:rsidP="00180B85">
                            <w:pPr>
                              <w:spacing w:line="0" w:lineRule="atLeast"/>
                              <w:rPr>
                                <w:sz w:val="18"/>
                                <w:szCs w:val="18"/>
                              </w:rPr>
                            </w:pPr>
                            <w:r w:rsidRPr="00180B85">
                              <w:rPr>
                                <w:rFonts w:hint="eastAsia"/>
                                <w:sz w:val="18"/>
                                <w:szCs w:val="18"/>
                              </w:rPr>
                              <w:t>①著（編）者名，②書名，③巻（１巻のみの場合は不要），④（発行年），⑤ページ，⑥発行所．をこの順で記載する。</w:t>
                            </w:r>
                            <w:r w:rsidRPr="00180B85">
                              <w:rPr>
                                <w:rFonts w:hint="eastAsia"/>
                                <w:sz w:val="18"/>
                                <w:szCs w:val="18"/>
                              </w:rPr>
                              <w:tab/>
                            </w:r>
                          </w:p>
                          <w:p w14:paraId="5E4C3B3F" w14:textId="77777777" w:rsidR="00100071" w:rsidRPr="00100071" w:rsidRDefault="00180B85" w:rsidP="00100071">
                            <w:pPr>
                              <w:spacing w:line="0" w:lineRule="atLeast"/>
                              <w:rPr>
                                <w:sz w:val="18"/>
                                <w:szCs w:val="18"/>
                              </w:rPr>
                            </w:pPr>
                            <w:r w:rsidRPr="00180B85">
                              <w:rPr>
                                <w:rFonts w:hint="eastAsia"/>
                                <w:sz w:val="18"/>
                                <w:szCs w:val="18"/>
                              </w:rPr>
                              <w:t>例</w:t>
                            </w:r>
                            <w:r w:rsidR="00100071">
                              <w:rPr>
                                <w:rFonts w:hint="eastAsia"/>
                                <w:sz w:val="18"/>
                                <w:szCs w:val="18"/>
                              </w:rPr>
                              <w:t>：</w:t>
                            </w:r>
                            <w:r w:rsidR="00100071" w:rsidRPr="00100071">
                              <w:rPr>
                                <w:rFonts w:hint="eastAsia"/>
                                <w:sz w:val="18"/>
                                <w:szCs w:val="18"/>
                              </w:rPr>
                              <w:t>(1)</w:t>
                            </w:r>
                            <w:r w:rsidR="00100071" w:rsidRPr="00100071">
                              <w:rPr>
                                <w:rFonts w:hint="eastAsia"/>
                                <w:sz w:val="18"/>
                                <w:szCs w:val="18"/>
                              </w:rPr>
                              <w:t>井上・他２名</w:t>
                            </w:r>
                            <w:r w:rsidR="00100071" w:rsidRPr="00100071">
                              <w:rPr>
                                <w:rFonts w:hint="eastAsia"/>
                                <w:sz w:val="18"/>
                                <w:szCs w:val="18"/>
                              </w:rPr>
                              <w:t>,</w:t>
                            </w:r>
                            <w:r w:rsidR="00100071" w:rsidRPr="00100071">
                              <w:rPr>
                                <w:rFonts w:hint="eastAsia"/>
                                <w:sz w:val="18"/>
                                <w:szCs w:val="18"/>
                              </w:rPr>
                              <w:t>振動の考え方・とらえ方</w:t>
                            </w:r>
                            <w:r w:rsidR="00100071" w:rsidRPr="00100071">
                              <w:rPr>
                                <w:rFonts w:hint="eastAsia"/>
                                <w:sz w:val="18"/>
                                <w:szCs w:val="18"/>
                              </w:rPr>
                              <w:t>,(1998),84,</w:t>
                            </w:r>
                            <w:r w:rsidR="00100071" w:rsidRPr="00100071">
                              <w:rPr>
                                <w:rFonts w:hint="eastAsia"/>
                                <w:sz w:val="18"/>
                                <w:szCs w:val="18"/>
                              </w:rPr>
                              <w:t>オーム社</w:t>
                            </w:r>
                            <w:r w:rsidR="00100071" w:rsidRPr="00100071">
                              <w:rPr>
                                <w:rFonts w:hint="eastAsia"/>
                                <w:sz w:val="18"/>
                                <w:szCs w:val="18"/>
                              </w:rPr>
                              <w:t>.</w:t>
                            </w:r>
                          </w:p>
                          <w:p w14:paraId="10C6194B" w14:textId="57C1DFEF" w:rsidR="00100071" w:rsidRDefault="00100071" w:rsidP="00100071">
                            <w:pPr>
                              <w:spacing w:line="0" w:lineRule="atLeast"/>
                              <w:rPr>
                                <w:sz w:val="18"/>
                                <w:szCs w:val="18"/>
                              </w:rPr>
                            </w:pPr>
                            <w:r w:rsidRPr="00100071">
                              <w:rPr>
                                <w:sz w:val="18"/>
                                <w:szCs w:val="18"/>
                              </w:rPr>
                              <w:t>(2)King,R.J., Tobin,M.G., Flow in a Centrifugal Fan of the Squirrel-Cage Type, Trans.ASME,112(1990),84</w:t>
                            </w:r>
                          </w:p>
                          <w:p w14:paraId="23E580AC" w14:textId="45EF84CA" w:rsidR="00180B85" w:rsidRPr="00180B85" w:rsidRDefault="00180B85" w:rsidP="00180B85">
                            <w:pPr>
                              <w:spacing w:line="0" w:lineRule="atLeast"/>
                              <w:rPr>
                                <w:sz w:val="18"/>
                                <w:szCs w:val="18"/>
                              </w:rPr>
                            </w:pPr>
                            <w:r w:rsidRPr="00180B85">
                              <w:rPr>
                                <w:rFonts w:hint="eastAsia"/>
                                <w:sz w:val="18"/>
                                <w:szCs w:val="18"/>
                              </w:rPr>
                              <w:tab/>
                            </w:r>
                            <w:r w:rsidRPr="00180B85">
                              <w:rPr>
                                <w:rFonts w:hint="eastAsia"/>
                                <w:sz w:val="18"/>
                                <w:szCs w:val="18"/>
                              </w:rPr>
                              <w:tab/>
                            </w:r>
                          </w:p>
                          <w:p w14:paraId="36861B61" w14:textId="619A0114" w:rsidR="00180B85" w:rsidRPr="00180B85" w:rsidRDefault="00180B85" w:rsidP="00180B85">
                            <w:pPr>
                              <w:spacing w:line="0" w:lineRule="atLeast"/>
                              <w:rPr>
                                <w:sz w:val="18"/>
                                <w:szCs w:val="18"/>
                              </w:rPr>
                            </w:pPr>
                            <w:r w:rsidRPr="00180B85">
                              <w:rPr>
                                <w:rFonts w:hint="eastAsia"/>
                                <w:sz w:val="18"/>
                                <w:szCs w:val="18"/>
                              </w:rPr>
                              <w:t>注１）</w:t>
                            </w:r>
                            <w:r w:rsidRPr="00180B85">
                              <w:rPr>
                                <w:rFonts w:hint="eastAsia"/>
                                <w:sz w:val="18"/>
                                <w:szCs w:val="18"/>
                              </w:rPr>
                              <w:tab/>
                            </w:r>
                            <w:r w:rsidRPr="00180B85">
                              <w:rPr>
                                <w:rFonts w:hint="eastAsia"/>
                                <w:sz w:val="18"/>
                                <w:szCs w:val="18"/>
                              </w:rPr>
                              <w:t>各項目は「，」（カンマ）で区切る。</w:t>
                            </w:r>
                            <w:r w:rsidRPr="00180B85">
                              <w:rPr>
                                <w:rFonts w:hint="eastAsia"/>
                                <w:sz w:val="18"/>
                                <w:szCs w:val="18"/>
                              </w:rPr>
                              <w:tab/>
                            </w:r>
                          </w:p>
                          <w:p w14:paraId="4EF9EFCE" w14:textId="77777777" w:rsidR="00180B85" w:rsidRPr="00180B85" w:rsidRDefault="00180B85" w:rsidP="00180B85">
                            <w:pPr>
                              <w:spacing w:line="0" w:lineRule="atLeast"/>
                              <w:rPr>
                                <w:sz w:val="18"/>
                                <w:szCs w:val="18"/>
                              </w:rPr>
                            </w:pPr>
                            <w:r w:rsidRPr="00180B85">
                              <w:rPr>
                                <w:rFonts w:hint="eastAsia"/>
                                <w:sz w:val="18"/>
                                <w:szCs w:val="18"/>
                              </w:rPr>
                              <w:t>注２）</w:t>
                            </w:r>
                            <w:r w:rsidRPr="00180B85">
                              <w:rPr>
                                <w:rFonts w:hint="eastAsia"/>
                                <w:sz w:val="18"/>
                                <w:szCs w:val="18"/>
                              </w:rPr>
                              <w:tab/>
                            </w:r>
                            <w:r w:rsidRPr="00180B85">
                              <w:rPr>
                                <w:rFonts w:hint="eastAsia"/>
                                <w:sz w:val="18"/>
                                <w:szCs w:val="18"/>
                              </w:rPr>
                              <w:t>著者が</w:t>
                            </w:r>
                            <w:r w:rsidRPr="00180B85">
                              <w:rPr>
                                <w:rFonts w:hint="eastAsia"/>
                                <w:sz w:val="18"/>
                                <w:szCs w:val="18"/>
                              </w:rPr>
                              <w:t>3</w:t>
                            </w:r>
                            <w:r w:rsidRPr="00180B85">
                              <w:rPr>
                                <w:rFonts w:hint="eastAsia"/>
                                <w:sz w:val="18"/>
                                <w:szCs w:val="18"/>
                              </w:rPr>
                              <w:t>名以上の場合には，第一著者名の後「・他○名」というように記載する。但し著者</w:t>
                            </w:r>
                            <w:r w:rsidRPr="00180B85">
                              <w:rPr>
                                <w:rFonts w:hint="eastAsia"/>
                                <w:sz w:val="18"/>
                                <w:szCs w:val="18"/>
                              </w:rPr>
                              <w:t>3</w:t>
                            </w:r>
                            <w:r w:rsidRPr="00180B85">
                              <w:rPr>
                                <w:rFonts w:hint="eastAsia"/>
                                <w:sz w:val="18"/>
                                <w:szCs w:val="18"/>
                              </w:rPr>
                              <w:t>名以上の場合でも第一著者名以外の著者名も記載することができる。和文の場合は，姓のみ記載し，著者と著者は「・」（センタードット）で区切る。</w:t>
                            </w:r>
                            <w:r w:rsidRPr="00180B85">
                              <w:rPr>
                                <w:rFonts w:hint="eastAsia"/>
                                <w:sz w:val="18"/>
                                <w:szCs w:val="18"/>
                              </w:rPr>
                              <w:tab/>
                            </w:r>
                          </w:p>
                          <w:p w14:paraId="6571847B" w14:textId="77777777" w:rsidR="00180B85" w:rsidRPr="00180B85" w:rsidRDefault="00180B85" w:rsidP="00180B85">
                            <w:pPr>
                              <w:spacing w:line="0" w:lineRule="atLeast"/>
                              <w:rPr>
                                <w:sz w:val="18"/>
                                <w:szCs w:val="18"/>
                              </w:rPr>
                            </w:pPr>
                            <w:r w:rsidRPr="00180B85">
                              <w:rPr>
                                <w:rFonts w:hint="eastAsia"/>
                                <w:sz w:val="18"/>
                                <w:szCs w:val="18"/>
                              </w:rPr>
                              <w:t>例：「山田・田中」，「中村・他２名」</w:t>
                            </w:r>
                          </w:p>
                          <w:p w14:paraId="4EF449EF" w14:textId="77777777" w:rsidR="00180B85" w:rsidRPr="00180B85" w:rsidRDefault="00180B85" w:rsidP="00180B85">
                            <w:pPr>
                              <w:spacing w:line="0" w:lineRule="atLeast"/>
                              <w:rPr>
                                <w:sz w:val="18"/>
                                <w:szCs w:val="18"/>
                              </w:rPr>
                            </w:pPr>
                            <w:r w:rsidRPr="00180B85">
                              <w:rPr>
                                <w:rFonts w:hint="eastAsia"/>
                                <w:sz w:val="18"/>
                                <w:szCs w:val="18"/>
                              </w:rPr>
                              <w:t>また，英文（欧文）の場合は，姓を記載し「，」（カンマ）で区切ってイニシャルを記載する。著者と著者は「，」（カンマ）で区切る。</w:t>
                            </w:r>
                            <w:r w:rsidRPr="00180B85">
                              <w:rPr>
                                <w:rFonts w:hint="eastAsia"/>
                                <w:sz w:val="18"/>
                                <w:szCs w:val="18"/>
                              </w:rPr>
                              <w:tab/>
                            </w:r>
                          </w:p>
                          <w:p w14:paraId="0CC53B35" w14:textId="77777777" w:rsidR="00180B85" w:rsidRPr="00180B85" w:rsidRDefault="00180B85" w:rsidP="00180B85">
                            <w:pPr>
                              <w:spacing w:line="0" w:lineRule="atLeast"/>
                              <w:rPr>
                                <w:sz w:val="18"/>
                                <w:szCs w:val="18"/>
                              </w:rPr>
                            </w:pPr>
                            <w:r w:rsidRPr="00180B85">
                              <w:rPr>
                                <w:rFonts w:hint="eastAsia"/>
                                <w:sz w:val="18"/>
                                <w:szCs w:val="18"/>
                              </w:rPr>
                              <w:t>例：「</w:t>
                            </w:r>
                            <w:r w:rsidRPr="00180B85">
                              <w:rPr>
                                <w:rFonts w:hint="eastAsia"/>
                                <w:sz w:val="18"/>
                                <w:szCs w:val="18"/>
                              </w:rPr>
                              <w:t>Zimmerman, R., Harmon, H. A.</w:t>
                            </w:r>
                            <w:r w:rsidRPr="00180B85">
                              <w:rPr>
                                <w:rFonts w:hint="eastAsia"/>
                                <w:sz w:val="18"/>
                                <w:szCs w:val="18"/>
                              </w:rPr>
                              <w:t>」「</w:t>
                            </w:r>
                            <w:r w:rsidRPr="00180B85">
                              <w:rPr>
                                <w:rFonts w:hint="eastAsia"/>
                                <w:sz w:val="18"/>
                                <w:szCs w:val="18"/>
                              </w:rPr>
                              <w:t>Harmon, H. A.</w:t>
                            </w:r>
                            <w:r w:rsidRPr="00180B85">
                              <w:rPr>
                                <w:rFonts w:hint="eastAsia"/>
                                <w:sz w:val="18"/>
                                <w:szCs w:val="18"/>
                              </w:rPr>
                              <w:t>・他</w:t>
                            </w:r>
                            <w:r w:rsidRPr="00180B85">
                              <w:rPr>
                                <w:rFonts w:hint="eastAsia"/>
                                <w:sz w:val="18"/>
                                <w:szCs w:val="18"/>
                              </w:rPr>
                              <w:t>2</w:t>
                            </w:r>
                            <w:r w:rsidRPr="00180B85">
                              <w:rPr>
                                <w:rFonts w:hint="eastAsia"/>
                                <w:sz w:val="18"/>
                                <w:szCs w:val="18"/>
                              </w:rPr>
                              <w:t>名」</w:t>
                            </w:r>
                            <w:r w:rsidRPr="00180B85">
                              <w:rPr>
                                <w:rFonts w:hint="eastAsia"/>
                                <w:sz w:val="18"/>
                                <w:szCs w:val="18"/>
                              </w:rPr>
                              <w:tab/>
                            </w:r>
                            <w:r w:rsidRPr="00180B85">
                              <w:rPr>
                                <w:rFonts w:hint="eastAsia"/>
                                <w:sz w:val="18"/>
                                <w:szCs w:val="18"/>
                              </w:rPr>
                              <w:tab/>
                            </w:r>
                            <w:r w:rsidRPr="00180B85">
                              <w:rPr>
                                <w:rFonts w:hint="eastAsia"/>
                                <w:sz w:val="18"/>
                                <w:szCs w:val="18"/>
                              </w:rPr>
                              <w:tab/>
                            </w:r>
                            <w:r w:rsidRPr="00180B85">
                              <w:rPr>
                                <w:rFonts w:hint="eastAsia"/>
                                <w:sz w:val="18"/>
                                <w:szCs w:val="18"/>
                              </w:rPr>
                              <w:tab/>
                            </w:r>
                          </w:p>
                          <w:p w14:paraId="057D0A84" w14:textId="77777777" w:rsidR="00180B85" w:rsidRPr="00180B85" w:rsidRDefault="00180B85" w:rsidP="00180B85">
                            <w:pPr>
                              <w:spacing w:line="0" w:lineRule="atLeast"/>
                              <w:rPr>
                                <w:sz w:val="18"/>
                                <w:szCs w:val="18"/>
                              </w:rPr>
                            </w:pPr>
                            <w:r w:rsidRPr="00180B85">
                              <w:rPr>
                                <w:rFonts w:hint="eastAsia"/>
                                <w:sz w:val="18"/>
                                <w:szCs w:val="18"/>
                              </w:rPr>
                              <w:t>注３）誌名は省略形がある場合にはこれを使用する。</w:t>
                            </w:r>
                          </w:p>
                          <w:p w14:paraId="29092E84" w14:textId="77777777" w:rsidR="00180B85" w:rsidRPr="00180B85" w:rsidRDefault="00180B85" w:rsidP="00180B85">
                            <w:pPr>
                              <w:spacing w:line="0" w:lineRule="atLeast"/>
                              <w:rPr>
                                <w:sz w:val="18"/>
                                <w:szCs w:val="18"/>
                              </w:rPr>
                            </w:pPr>
                            <w:r w:rsidRPr="00180B85">
                              <w:rPr>
                                <w:rFonts w:hint="eastAsia"/>
                                <w:sz w:val="18"/>
                                <w:szCs w:val="18"/>
                              </w:rPr>
                              <w:t>注４）発行年―月は西暦で記載する。なお，書籍の場合は発行月を省略してよい。</w:t>
                            </w:r>
                            <w:r w:rsidRPr="00180B85">
                              <w:rPr>
                                <w:rFonts w:hint="eastAsia"/>
                                <w:sz w:val="18"/>
                                <w:szCs w:val="18"/>
                              </w:rPr>
                              <w:tab/>
                            </w:r>
                          </w:p>
                          <w:p w14:paraId="6C2835CD" w14:textId="604A3925" w:rsidR="00180B85" w:rsidRPr="00180B85" w:rsidRDefault="00180B85" w:rsidP="00180B85">
                            <w:pPr>
                              <w:spacing w:line="0" w:lineRule="atLeast"/>
                              <w:rPr>
                                <w:sz w:val="18"/>
                                <w:szCs w:val="18"/>
                              </w:rPr>
                            </w:pPr>
                            <w:r w:rsidRPr="00180B85">
                              <w:rPr>
                                <w:rFonts w:hint="eastAsia"/>
                                <w:sz w:val="18"/>
                                <w:szCs w:val="18"/>
                              </w:rPr>
                              <w:t>注５）ページは，雑誌の場合には最初のページ（通しページ）を用いて記載する。</w:t>
                            </w:r>
                            <w:r w:rsidRPr="00180B85">
                              <w:rPr>
                                <w:rFonts w:hint="eastAsia"/>
                                <w:sz w:val="18"/>
                                <w:szCs w:val="18"/>
                              </w:rPr>
                              <w:tab/>
                            </w:r>
                            <w:r w:rsidRPr="00180B85">
                              <w:rPr>
                                <w:rFonts w:hint="eastAsia"/>
                                <w:sz w:val="18"/>
                                <w:szCs w:val="18"/>
                              </w:rPr>
                              <w:tab/>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2427587" id="_x0000_t202" coordsize="21600,21600" o:spt="202" path="m,l,21600r21600,l21600,xe">
                <v:stroke joinstyle="miter"/>
                <v:path gradientshapeok="t" o:connecttype="rect"/>
              </v:shapetype>
              <v:shape id="_x0000_s1033" type="#_x0000_t202" style="position:absolute;left:0;text-align:left;margin-left:260.75pt;margin-top:1.25pt;width:252.85pt;height:480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" strokecolor="#00b0f0" strokeweight="2.25pt">
                <v:textbox inset="5.85pt,.7pt,5.85pt,.7pt">
                  <w:txbxContent>
                    <w:p w14:paraId="08BABF77" w14:textId="77777777" w:rsidR="00527C1B" w:rsidRDefault="00180B85" w:rsidP="00180B85">
                      <w:pPr>
                        <w:spacing w:line="0" w:lineRule="atLeast"/>
                        <w:rPr>
                          <w:sz w:val="18"/>
                          <w:szCs w:val="18"/>
                        </w:rPr>
                      </w:pPr>
                      <w:r w:rsidRPr="00180B85">
                        <w:rPr>
                          <w:rFonts w:hint="eastAsia"/>
                          <w:sz w:val="18"/>
                          <w:szCs w:val="18"/>
                        </w:rPr>
                        <w:t>文献は次の記載方法による。</w:t>
                      </w:r>
                      <w:r w:rsidRPr="00180B85">
                        <w:rPr>
                          <w:rFonts w:hint="eastAsia"/>
                          <w:sz w:val="18"/>
                          <w:szCs w:val="18"/>
                        </w:rPr>
                        <w:tab/>
                      </w:r>
                    </w:p>
                    <w:p w14:paraId="26C050E0" w14:textId="5C42C635" w:rsidR="00180B85" w:rsidRPr="00180B85" w:rsidRDefault="00180B85" w:rsidP="00180B85">
                      <w:pPr>
                        <w:spacing w:line="0" w:lineRule="atLeast"/>
                        <w:rPr>
                          <w:sz w:val="18"/>
                          <w:szCs w:val="18"/>
                        </w:rPr>
                      </w:pPr>
                      <w:r w:rsidRPr="00180B85">
                        <w:rPr>
                          <w:rFonts w:hint="eastAsia"/>
                          <w:sz w:val="18"/>
                          <w:szCs w:val="18"/>
                        </w:rPr>
                        <w:tab/>
                      </w:r>
                    </w:p>
                    <w:p w14:paraId="3AEB7BD0" w14:textId="77777777" w:rsidR="00180B85" w:rsidRPr="00180B85" w:rsidRDefault="00180B85" w:rsidP="00180B85">
                      <w:pPr>
                        <w:spacing w:line="0" w:lineRule="atLeast"/>
                        <w:rPr>
                          <w:sz w:val="18"/>
                          <w:szCs w:val="18"/>
                        </w:rPr>
                      </w:pPr>
                      <w:r w:rsidRPr="00180B85">
                        <w:rPr>
                          <w:rFonts w:hint="eastAsia"/>
                          <w:sz w:val="18"/>
                          <w:szCs w:val="18"/>
                        </w:rPr>
                        <w:t>＜雑誌の場合＞</w:t>
                      </w:r>
                    </w:p>
                    <w:p w14:paraId="59746CD2" w14:textId="77777777" w:rsidR="00180B85" w:rsidRPr="00180B85" w:rsidRDefault="00180B85" w:rsidP="00180B85">
                      <w:pPr>
                        <w:spacing w:line="0" w:lineRule="atLeast"/>
                        <w:rPr>
                          <w:sz w:val="18"/>
                          <w:szCs w:val="18"/>
                        </w:rPr>
                      </w:pPr>
                      <w:r w:rsidRPr="00180B85">
                        <w:rPr>
                          <w:rFonts w:hint="eastAsia"/>
                          <w:sz w:val="18"/>
                          <w:szCs w:val="18"/>
                        </w:rPr>
                        <w:t>①著者名，②題名，③雑誌名，④巻数―号数（発行年－月），⑤ページ</w:t>
                      </w:r>
                      <w:r w:rsidRPr="00180B85">
                        <w:rPr>
                          <w:rFonts w:hint="eastAsia"/>
                          <w:sz w:val="18"/>
                          <w:szCs w:val="18"/>
                        </w:rPr>
                        <w:t>.</w:t>
                      </w:r>
                      <w:r w:rsidRPr="00180B85">
                        <w:rPr>
                          <w:rFonts w:hint="eastAsia"/>
                          <w:sz w:val="18"/>
                          <w:szCs w:val="18"/>
                        </w:rPr>
                        <w:tab/>
                      </w:r>
                      <w:r w:rsidRPr="00180B85">
                        <w:rPr>
                          <w:rFonts w:hint="eastAsia"/>
                          <w:sz w:val="18"/>
                          <w:szCs w:val="18"/>
                        </w:rPr>
                        <w:tab/>
                      </w:r>
                      <w:r w:rsidRPr="00180B85">
                        <w:rPr>
                          <w:rFonts w:hint="eastAsia"/>
                          <w:sz w:val="18"/>
                          <w:szCs w:val="18"/>
                        </w:rPr>
                        <w:tab/>
                      </w:r>
                    </w:p>
                    <w:p w14:paraId="5602F10D" w14:textId="77777777" w:rsidR="00180B85" w:rsidRPr="00180B85" w:rsidRDefault="00180B85" w:rsidP="00180B85">
                      <w:pPr>
                        <w:spacing w:line="0" w:lineRule="atLeast"/>
                        <w:rPr>
                          <w:sz w:val="18"/>
                          <w:szCs w:val="18"/>
                        </w:rPr>
                      </w:pPr>
                    </w:p>
                    <w:p w14:paraId="65EC352E" w14:textId="7B52B76B" w:rsidR="00180B85" w:rsidRPr="00180B85" w:rsidRDefault="00180B85" w:rsidP="00180B85">
                      <w:pPr>
                        <w:spacing w:line="0" w:lineRule="atLeast"/>
                        <w:rPr>
                          <w:sz w:val="18"/>
                          <w:szCs w:val="18"/>
                        </w:rPr>
                      </w:pPr>
                      <w:r w:rsidRPr="00180B85">
                        <w:rPr>
                          <w:rFonts w:hint="eastAsia"/>
                          <w:sz w:val="18"/>
                          <w:szCs w:val="18"/>
                        </w:rPr>
                        <w:t>例：</w:t>
                      </w:r>
                      <w:r w:rsidR="00100071" w:rsidRPr="00180B85">
                        <w:rPr>
                          <w:rFonts w:hint="eastAsia"/>
                          <w:sz w:val="18"/>
                          <w:szCs w:val="18"/>
                        </w:rPr>
                        <w:t>(</w:t>
                      </w:r>
                      <w:r w:rsidR="00100071">
                        <w:rPr>
                          <w:rFonts w:hint="eastAsia"/>
                          <w:sz w:val="18"/>
                          <w:szCs w:val="18"/>
                        </w:rPr>
                        <w:t>1</w:t>
                      </w:r>
                      <w:r w:rsidR="00100071" w:rsidRPr="00180B85">
                        <w:rPr>
                          <w:rFonts w:hint="eastAsia"/>
                          <w:sz w:val="18"/>
                          <w:szCs w:val="18"/>
                        </w:rPr>
                        <w:t>)</w:t>
                      </w:r>
                      <w:r w:rsidRPr="00180B85">
                        <w:rPr>
                          <w:rFonts w:hint="eastAsia"/>
                          <w:sz w:val="18"/>
                          <w:szCs w:val="18"/>
                        </w:rPr>
                        <w:t>九郎丸・他</w:t>
                      </w:r>
                      <w:r w:rsidRPr="00180B85">
                        <w:rPr>
                          <w:rFonts w:hint="eastAsia"/>
                          <w:sz w:val="18"/>
                          <w:szCs w:val="18"/>
                        </w:rPr>
                        <w:t xml:space="preserve">4 </w:t>
                      </w:r>
                      <w:r w:rsidRPr="00180B85">
                        <w:rPr>
                          <w:rFonts w:hint="eastAsia"/>
                          <w:sz w:val="18"/>
                          <w:szCs w:val="18"/>
                        </w:rPr>
                        <w:t>名</w:t>
                      </w:r>
                      <w:r w:rsidRPr="00180B85">
                        <w:rPr>
                          <w:rFonts w:hint="eastAsia"/>
                          <w:sz w:val="18"/>
                          <w:szCs w:val="18"/>
                        </w:rPr>
                        <w:t xml:space="preserve"> </w:t>
                      </w:r>
                      <w:r w:rsidRPr="00180B85">
                        <w:rPr>
                          <w:rFonts w:hint="eastAsia"/>
                          <w:sz w:val="18"/>
                          <w:szCs w:val="18"/>
                        </w:rPr>
                        <w:t>，二重位相固定法による旋回失速セルの動画作成，ターボ機械，</w:t>
                      </w:r>
                      <w:r w:rsidRPr="00180B85">
                        <w:rPr>
                          <w:rFonts w:hint="eastAsia"/>
                          <w:sz w:val="18"/>
                          <w:szCs w:val="18"/>
                        </w:rPr>
                        <w:t>27-8(1999)</w:t>
                      </w:r>
                      <w:r w:rsidRPr="00180B85">
                        <w:rPr>
                          <w:rFonts w:hint="eastAsia"/>
                          <w:sz w:val="18"/>
                          <w:szCs w:val="18"/>
                        </w:rPr>
                        <w:t>，</w:t>
                      </w:r>
                      <w:r w:rsidRPr="00180B85">
                        <w:rPr>
                          <w:rFonts w:hint="eastAsia"/>
                          <w:sz w:val="18"/>
                          <w:szCs w:val="18"/>
                        </w:rPr>
                        <w:t>502.</w:t>
                      </w:r>
                    </w:p>
                    <w:p w14:paraId="31C11D5F" w14:textId="7F4FF465" w:rsidR="00180B85" w:rsidRDefault="00180B85" w:rsidP="00180B85">
                      <w:pPr>
                        <w:spacing w:line="0" w:lineRule="atLeast"/>
                        <w:rPr>
                          <w:sz w:val="18"/>
                          <w:szCs w:val="18"/>
                        </w:rPr>
                      </w:pPr>
                      <w:r w:rsidRPr="00180B85">
                        <w:rPr>
                          <w:rFonts w:hint="eastAsia"/>
                          <w:sz w:val="18"/>
                          <w:szCs w:val="18"/>
                        </w:rPr>
                        <w:t>(</w:t>
                      </w:r>
                      <w:r w:rsidRPr="00180B85">
                        <w:rPr>
                          <w:rFonts w:hint="eastAsia"/>
                          <w:sz w:val="18"/>
                          <w:szCs w:val="18"/>
                        </w:rPr>
                        <w:t>２</w:t>
                      </w:r>
                      <w:r w:rsidRPr="00180B85">
                        <w:rPr>
                          <w:rFonts w:hint="eastAsia"/>
                          <w:sz w:val="18"/>
                          <w:szCs w:val="18"/>
                        </w:rPr>
                        <w:t>)Inoue M.</w:t>
                      </w:r>
                      <w:r w:rsidRPr="00180B85">
                        <w:rPr>
                          <w:rFonts w:hint="eastAsia"/>
                          <w:sz w:val="18"/>
                          <w:szCs w:val="18"/>
                        </w:rPr>
                        <w:t>・他</w:t>
                      </w:r>
                      <w:r w:rsidRPr="00180B85">
                        <w:rPr>
                          <w:rFonts w:hint="eastAsia"/>
                          <w:sz w:val="18"/>
                          <w:szCs w:val="18"/>
                        </w:rPr>
                        <w:t>3</w:t>
                      </w:r>
                      <w:r w:rsidRPr="00180B85">
                        <w:rPr>
                          <w:rFonts w:hint="eastAsia"/>
                          <w:sz w:val="18"/>
                          <w:szCs w:val="18"/>
                        </w:rPr>
                        <w:t>名</w:t>
                      </w:r>
                      <w:r w:rsidRPr="00180B85">
                        <w:rPr>
                          <w:rFonts w:hint="eastAsia"/>
                          <w:sz w:val="18"/>
                          <w:szCs w:val="18"/>
                        </w:rPr>
                        <w:t>, Propagation of Multiple Short-Length-Scale Stall Cells in an Axial Compressor Rotor, Journal of Turbomachinery Trans. ASME,Vol.122(2000), 45.</w:t>
                      </w:r>
                      <w:r w:rsidRPr="00180B85">
                        <w:rPr>
                          <w:rFonts w:hint="eastAsia"/>
                          <w:sz w:val="18"/>
                          <w:szCs w:val="18"/>
                        </w:rPr>
                        <w:tab/>
                      </w:r>
                    </w:p>
                    <w:p w14:paraId="395FC16D" w14:textId="77777777" w:rsidR="00527C1B" w:rsidRPr="00180B85" w:rsidRDefault="00527C1B" w:rsidP="00180B85">
                      <w:pPr>
                        <w:spacing w:line="0" w:lineRule="atLeast"/>
                        <w:rPr>
                          <w:sz w:val="18"/>
                          <w:szCs w:val="18"/>
                        </w:rPr>
                      </w:pPr>
                    </w:p>
                    <w:p w14:paraId="5890A26C" w14:textId="77777777" w:rsidR="00180B85" w:rsidRPr="00180B85" w:rsidRDefault="00180B85" w:rsidP="00180B85">
                      <w:pPr>
                        <w:spacing w:line="0" w:lineRule="atLeast"/>
                        <w:rPr>
                          <w:sz w:val="18"/>
                          <w:szCs w:val="18"/>
                        </w:rPr>
                      </w:pPr>
                      <w:r w:rsidRPr="00180B85">
                        <w:rPr>
                          <w:rFonts w:hint="eastAsia"/>
                          <w:sz w:val="18"/>
                          <w:szCs w:val="18"/>
                        </w:rPr>
                        <w:t>＜書籍の場合＞</w:t>
                      </w:r>
                      <w:r w:rsidRPr="00180B85">
                        <w:rPr>
                          <w:rFonts w:hint="eastAsia"/>
                          <w:sz w:val="18"/>
                          <w:szCs w:val="18"/>
                        </w:rPr>
                        <w:tab/>
                      </w:r>
                    </w:p>
                    <w:p w14:paraId="3FB3EC11" w14:textId="77777777" w:rsidR="00180B85" w:rsidRPr="00180B85" w:rsidRDefault="00180B85" w:rsidP="00180B85">
                      <w:pPr>
                        <w:spacing w:line="0" w:lineRule="atLeast"/>
                        <w:rPr>
                          <w:sz w:val="18"/>
                          <w:szCs w:val="18"/>
                        </w:rPr>
                      </w:pPr>
                      <w:r w:rsidRPr="00180B85">
                        <w:rPr>
                          <w:rFonts w:hint="eastAsia"/>
                          <w:sz w:val="18"/>
                          <w:szCs w:val="18"/>
                        </w:rPr>
                        <w:t>①著（編）者名，②書名，③巻（１巻のみの場合は不要），④（発行年），⑤ページ，⑥発行所．をこの順で記載する。</w:t>
                      </w:r>
                      <w:r w:rsidRPr="00180B85">
                        <w:rPr>
                          <w:rFonts w:hint="eastAsia"/>
                          <w:sz w:val="18"/>
                          <w:szCs w:val="18"/>
                        </w:rPr>
                        <w:tab/>
                      </w:r>
                    </w:p>
                    <w:p w14:paraId="5E4C3B3F" w14:textId="77777777" w:rsidR="00100071" w:rsidRPr="00100071" w:rsidRDefault="00180B85" w:rsidP="00100071">
                      <w:pPr>
                        <w:spacing w:line="0" w:lineRule="atLeast"/>
                        <w:rPr>
                          <w:sz w:val="18"/>
                          <w:szCs w:val="18"/>
                        </w:rPr>
                      </w:pPr>
                      <w:r w:rsidRPr="00180B85">
                        <w:rPr>
                          <w:rFonts w:hint="eastAsia"/>
                          <w:sz w:val="18"/>
                          <w:szCs w:val="18"/>
                        </w:rPr>
                        <w:t>例</w:t>
                      </w:r>
                      <w:r w:rsidR="00100071">
                        <w:rPr>
                          <w:rFonts w:hint="eastAsia"/>
                          <w:sz w:val="18"/>
                          <w:szCs w:val="18"/>
                        </w:rPr>
                        <w:t>：</w:t>
                      </w:r>
                      <w:r w:rsidR="00100071" w:rsidRPr="00100071">
                        <w:rPr>
                          <w:rFonts w:hint="eastAsia"/>
                          <w:sz w:val="18"/>
                          <w:szCs w:val="18"/>
                        </w:rPr>
                        <w:t>(1)</w:t>
                      </w:r>
                      <w:r w:rsidR="00100071" w:rsidRPr="00100071">
                        <w:rPr>
                          <w:rFonts w:hint="eastAsia"/>
                          <w:sz w:val="18"/>
                          <w:szCs w:val="18"/>
                        </w:rPr>
                        <w:t>井上・他２名</w:t>
                      </w:r>
                      <w:r w:rsidR="00100071" w:rsidRPr="00100071">
                        <w:rPr>
                          <w:rFonts w:hint="eastAsia"/>
                          <w:sz w:val="18"/>
                          <w:szCs w:val="18"/>
                        </w:rPr>
                        <w:t>,</w:t>
                      </w:r>
                      <w:r w:rsidR="00100071" w:rsidRPr="00100071">
                        <w:rPr>
                          <w:rFonts w:hint="eastAsia"/>
                          <w:sz w:val="18"/>
                          <w:szCs w:val="18"/>
                        </w:rPr>
                        <w:t>振動の考え方・とらえ方</w:t>
                      </w:r>
                      <w:r w:rsidR="00100071" w:rsidRPr="00100071">
                        <w:rPr>
                          <w:rFonts w:hint="eastAsia"/>
                          <w:sz w:val="18"/>
                          <w:szCs w:val="18"/>
                        </w:rPr>
                        <w:t>,(1998),84,</w:t>
                      </w:r>
                      <w:r w:rsidR="00100071" w:rsidRPr="00100071">
                        <w:rPr>
                          <w:rFonts w:hint="eastAsia"/>
                          <w:sz w:val="18"/>
                          <w:szCs w:val="18"/>
                        </w:rPr>
                        <w:t>オーム社</w:t>
                      </w:r>
                      <w:r w:rsidR="00100071" w:rsidRPr="00100071">
                        <w:rPr>
                          <w:rFonts w:hint="eastAsia"/>
                          <w:sz w:val="18"/>
                          <w:szCs w:val="18"/>
                        </w:rPr>
                        <w:t>.</w:t>
                      </w:r>
                    </w:p>
                    <w:p w14:paraId="10C6194B" w14:textId="57C1DFEF" w:rsidR="00100071" w:rsidRDefault="00100071" w:rsidP="00100071">
                      <w:pPr>
                        <w:spacing w:line="0" w:lineRule="atLeast"/>
                        <w:rPr>
                          <w:sz w:val="18"/>
                          <w:szCs w:val="18"/>
                        </w:rPr>
                      </w:pPr>
                      <w:r w:rsidRPr="00100071">
                        <w:rPr>
                          <w:sz w:val="18"/>
                          <w:szCs w:val="18"/>
                        </w:rPr>
                        <w:t>(2)King,R.J., Tobin,M.G., Flow in a Centrifugal Fan of the Squirrel-Cage Type, Trans.ASME,112(1990),84</w:t>
                      </w:r>
                    </w:p>
                    <w:p w14:paraId="23E580AC" w14:textId="45EF84CA" w:rsidR="00180B85" w:rsidRPr="00180B85" w:rsidRDefault="00180B85" w:rsidP="00180B85">
                      <w:pPr>
                        <w:spacing w:line="0" w:lineRule="atLeast"/>
                        <w:rPr>
                          <w:sz w:val="18"/>
                          <w:szCs w:val="18"/>
                        </w:rPr>
                      </w:pPr>
                      <w:r w:rsidRPr="00180B85">
                        <w:rPr>
                          <w:rFonts w:hint="eastAsia"/>
                          <w:sz w:val="18"/>
                          <w:szCs w:val="18"/>
                        </w:rPr>
                        <w:tab/>
                      </w:r>
                      <w:r w:rsidRPr="00180B85">
                        <w:rPr>
                          <w:rFonts w:hint="eastAsia"/>
                          <w:sz w:val="18"/>
                          <w:szCs w:val="18"/>
                        </w:rPr>
                        <w:tab/>
                      </w:r>
                    </w:p>
                    <w:p w14:paraId="36861B61" w14:textId="619A0114" w:rsidR="00180B85" w:rsidRPr="00180B85" w:rsidRDefault="00180B85" w:rsidP="00180B85">
                      <w:pPr>
                        <w:spacing w:line="0" w:lineRule="atLeast"/>
                        <w:rPr>
                          <w:sz w:val="18"/>
                          <w:szCs w:val="18"/>
                        </w:rPr>
                      </w:pPr>
                      <w:r w:rsidRPr="00180B85">
                        <w:rPr>
                          <w:rFonts w:hint="eastAsia"/>
                          <w:sz w:val="18"/>
                          <w:szCs w:val="18"/>
                        </w:rPr>
                        <w:t>注１）</w:t>
                      </w:r>
                      <w:r w:rsidRPr="00180B85">
                        <w:rPr>
                          <w:rFonts w:hint="eastAsia"/>
                          <w:sz w:val="18"/>
                          <w:szCs w:val="18"/>
                        </w:rPr>
                        <w:tab/>
                      </w:r>
                      <w:r w:rsidRPr="00180B85">
                        <w:rPr>
                          <w:rFonts w:hint="eastAsia"/>
                          <w:sz w:val="18"/>
                          <w:szCs w:val="18"/>
                        </w:rPr>
                        <w:t>各項目は「，」（カンマ）で区切る。</w:t>
                      </w:r>
                      <w:r w:rsidRPr="00180B85">
                        <w:rPr>
                          <w:rFonts w:hint="eastAsia"/>
                          <w:sz w:val="18"/>
                          <w:szCs w:val="18"/>
                        </w:rPr>
                        <w:tab/>
                      </w:r>
                    </w:p>
                    <w:p w14:paraId="4EF9EFCE" w14:textId="77777777" w:rsidR="00180B85" w:rsidRPr="00180B85" w:rsidRDefault="00180B85" w:rsidP="00180B85">
                      <w:pPr>
                        <w:spacing w:line="0" w:lineRule="atLeast"/>
                        <w:rPr>
                          <w:sz w:val="18"/>
                          <w:szCs w:val="18"/>
                        </w:rPr>
                      </w:pPr>
                      <w:r w:rsidRPr="00180B85">
                        <w:rPr>
                          <w:rFonts w:hint="eastAsia"/>
                          <w:sz w:val="18"/>
                          <w:szCs w:val="18"/>
                        </w:rPr>
                        <w:t>注２）</w:t>
                      </w:r>
                      <w:r w:rsidRPr="00180B85">
                        <w:rPr>
                          <w:rFonts w:hint="eastAsia"/>
                          <w:sz w:val="18"/>
                          <w:szCs w:val="18"/>
                        </w:rPr>
                        <w:tab/>
                      </w:r>
                      <w:r w:rsidRPr="00180B85">
                        <w:rPr>
                          <w:rFonts w:hint="eastAsia"/>
                          <w:sz w:val="18"/>
                          <w:szCs w:val="18"/>
                        </w:rPr>
                        <w:t>著者が</w:t>
                      </w:r>
                      <w:r w:rsidRPr="00180B85">
                        <w:rPr>
                          <w:rFonts w:hint="eastAsia"/>
                          <w:sz w:val="18"/>
                          <w:szCs w:val="18"/>
                        </w:rPr>
                        <w:t>3</w:t>
                      </w:r>
                      <w:r w:rsidRPr="00180B85">
                        <w:rPr>
                          <w:rFonts w:hint="eastAsia"/>
                          <w:sz w:val="18"/>
                          <w:szCs w:val="18"/>
                        </w:rPr>
                        <w:t>名以上の場合には，第一著者名の後「・他○名」というように記載する。但し著者</w:t>
                      </w:r>
                      <w:r w:rsidRPr="00180B85">
                        <w:rPr>
                          <w:rFonts w:hint="eastAsia"/>
                          <w:sz w:val="18"/>
                          <w:szCs w:val="18"/>
                        </w:rPr>
                        <w:t>3</w:t>
                      </w:r>
                      <w:r w:rsidRPr="00180B85">
                        <w:rPr>
                          <w:rFonts w:hint="eastAsia"/>
                          <w:sz w:val="18"/>
                          <w:szCs w:val="18"/>
                        </w:rPr>
                        <w:t>名以上の場合でも第一著者名以外の著者名も記載することができる。和文の場合は，姓のみ記載し，著者と著者は「・」（センタードット）で区切る。</w:t>
                      </w:r>
                      <w:r w:rsidRPr="00180B85">
                        <w:rPr>
                          <w:rFonts w:hint="eastAsia"/>
                          <w:sz w:val="18"/>
                          <w:szCs w:val="18"/>
                        </w:rPr>
                        <w:tab/>
                      </w:r>
                    </w:p>
                    <w:p w14:paraId="6571847B" w14:textId="77777777" w:rsidR="00180B85" w:rsidRPr="00180B85" w:rsidRDefault="00180B85" w:rsidP="00180B85">
                      <w:pPr>
                        <w:spacing w:line="0" w:lineRule="atLeast"/>
                        <w:rPr>
                          <w:sz w:val="18"/>
                          <w:szCs w:val="18"/>
                        </w:rPr>
                      </w:pPr>
                      <w:r w:rsidRPr="00180B85">
                        <w:rPr>
                          <w:rFonts w:hint="eastAsia"/>
                          <w:sz w:val="18"/>
                          <w:szCs w:val="18"/>
                        </w:rPr>
                        <w:t>例：「山田・田中」，「中村・他２名」</w:t>
                      </w:r>
                    </w:p>
                    <w:p w14:paraId="4EF449EF" w14:textId="77777777" w:rsidR="00180B85" w:rsidRPr="00180B85" w:rsidRDefault="00180B85" w:rsidP="00180B85">
                      <w:pPr>
                        <w:spacing w:line="0" w:lineRule="atLeast"/>
                        <w:rPr>
                          <w:sz w:val="18"/>
                          <w:szCs w:val="18"/>
                        </w:rPr>
                      </w:pPr>
                      <w:r w:rsidRPr="00180B85">
                        <w:rPr>
                          <w:rFonts w:hint="eastAsia"/>
                          <w:sz w:val="18"/>
                          <w:szCs w:val="18"/>
                        </w:rPr>
                        <w:t>また，英文（欧文）の場合は，姓を記載し「，」（カンマ）で区切ってイニシャルを記載する。著者と著者は「，」（カンマ）で区切る。</w:t>
                      </w:r>
                      <w:r w:rsidRPr="00180B85">
                        <w:rPr>
                          <w:rFonts w:hint="eastAsia"/>
                          <w:sz w:val="18"/>
                          <w:szCs w:val="18"/>
                        </w:rPr>
                        <w:tab/>
                      </w:r>
                    </w:p>
                    <w:p w14:paraId="0CC53B35" w14:textId="77777777" w:rsidR="00180B85" w:rsidRPr="00180B85" w:rsidRDefault="00180B85" w:rsidP="00180B85">
                      <w:pPr>
                        <w:spacing w:line="0" w:lineRule="atLeast"/>
                        <w:rPr>
                          <w:sz w:val="18"/>
                          <w:szCs w:val="18"/>
                        </w:rPr>
                      </w:pPr>
                      <w:r w:rsidRPr="00180B85">
                        <w:rPr>
                          <w:rFonts w:hint="eastAsia"/>
                          <w:sz w:val="18"/>
                          <w:szCs w:val="18"/>
                        </w:rPr>
                        <w:t>例：「</w:t>
                      </w:r>
                      <w:r w:rsidRPr="00180B85">
                        <w:rPr>
                          <w:rFonts w:hint="eastAsia"/>
                          <w:sz w:val="18"/>
                          <w:szCs w:val="18"/>
                        </w:rPr>
                        <w:t>Zimmerman, R., Harmon, H. A.</w:t>
                      </w:r>
                      <w:r w:rsidRPr="00180B85">
                        <w:rPr>
                          <w:rFonts w:hint="eastAsia"/>
                          <w:sz w:val="18"/>
                          <w:szCs w:val="18"/>
                        </w:rPr>
                        <w:t>」「</w:t>
                      </w:r>
                      <w:r w:rsidRPr="00180B85">
                        <w:rPr>
                          <w:rFonts w:hint="eastAsia"/>
                          <w:sz w:val="18"/>
                          <w:szCs w:val="18"/>
                        </w:rPr>
                        <w:t>Harmon, H. A.</w:t>
                      </w:r>
                      <w:r w:rsidRPr="00180B85">
                        <w:rPr>
                          <w:rFonts w:hint="eastAsia"/>
                          <w:sz w:val="18"/>
                          <w:szCs w:val="18"/>
                        </w:rPr>
                        <w:t>・他</w:t>
                      </w:r>
                      <w:r w:rsidRPr="00180B85">
                        <w:rPr>
                          <w:rFonts w:hint="eastAsia"/>
                          <w:sz w:val="18"/>
                          <w:szCs w:val="18"/>
                        </w:rPr>
                        <w:t>2</w:t>
                      </w:r>
                      <w:r w:rsidRPr="00180B85">
                        <w:rPr>
                          <w:rFonts w:hint="eastAsia"/>
                          <w:sz w:val="18"/>
                          <w:szCs w:val="18"/>
                        </w:rPr>
                        <w:t>名」</w:t>
                      </w:r>
                      <w:r w:rsidRPr="00180B85">
                        <w:rPr>
                          <w:rFonts w:hint="eastAsia"/>
                          <w:sz w:val="18"/>
                          <w:szCs w:val="18"/>
                        </w:rPr>
                        <w:tab/>
                      </w:r>
                      <w:r w:rsidRPr="00180B85">
                        <w:rPr>
                          <w:rFonts w:hint="eastAsia"/>
                          <w:sz w:val="18"/>
                          <w:szCs w:val="18"/>
                        </w:rPr>
                        <w:tab/>
                      </w:r>
                      <w:r w:rsidRPr="00180B85">
                        <w:rPr>
                          <w:rFonts w:hint="eastAsia"/>
                          <w:sz w:val="18"/>
                          <w:szCs w:val="18"/>
                        </w:rPr>
                        <w:tab/>
                      </w:r>
                      <w:r w:rsidRPr="00180B85">
                        <w:rPr>
                          <w:rFonts w:hint="eastAsia"/>
                          <w:sz w:val="18"/>
                          <w:szCs w:val="18"/>
                        </w:rPr>
                        <w:tab/>
                      </w:r>
                    </w:p>
                    <w:p w14:paraId="057D0A84" w14:textId="77777777" w:rsidR="00180B85" w:rsidRPr="00180B85" w:rsidRDefault="00180B85" w:rsidP="00180B85">
                      <w:pPr>
                        <w:spacing w:line="0" w:lineRule="atLeast"/>
                        <w:rPr>
                          <w:sz w:val="18"/>
                          <w:szCs w:val="18"/>
                        </w:rPr>
                      </w:pPr>
                      <w:r w:rsidRPr="00180B85">
                        <w:rPr>
                          <w:rFonts w:hint="eastAsia"/>
                          <w:sz w:val="18"/>
                          <w:szCs w:val="18"/>
                        </w:rPr>
                        <w:t>注３）誌名は省略形がある場合にはこれを使用する。</w:t>
                      </w:r>
                    </w:p>
                    <w:p w14:paraId="29092E84" w14:textId="77777777" w:rsidR="00180B85" w:rsidRPr="00180B85" w:rsidRDefault="00180B85" w:rsidP="00180B85">
                      <w:pPr>
                        <w:spacing w:line="0" w:lineRule="atLeast"/>
                        <w:rPr>
                          <w:sz w:val="18"/>
                          <w:szCs w:val="18"/>
                        </w:rPr>
                      </w:pPr>
                      <w:r w:rsidRPr="00180B85">
                        <w:rPr>
                          <w:rFonts w:hint="eastAsia"/>
                          <w:sz w:val="18"/>
                          <w:szCs w:val="18"/>
                        </w:rPr>
                        <w:t>注４）発行年―月は西暦で記載する。なお，書籍の場合は発行月を省略してよい。</w:t>
                      </w:r>
                      <w:r w:rsidRPr="00180B85">
                        <w:rPr>
                          <w:rFonts w:hint="eastAsia"/>
                          <w:sz w:val="18"/>
                          <w:szCs w:val="18"/>
                        </w:rPr>
                        <w:tab/>
                      </w:r>
                    </w:p>
                    <w:p w14:paraId="6C2835CD" w14:textId="604A3925" w:rsidR="00180B85" w:rsidRPr="00180B85" w:rsidRDefault="00180B85" w:rsidP="00180B85">
                      <w:pPr>
                        <w:spacing w:line="0" w:lineRule="atLeast"/>
                        <w:rPr>
                          <w:sz w:val="18"/>
                          <w:szCs w:val="18"/>
                        </w:rPr>
                      </w:pPr>
                      <w:r w:rsidRPr="00180B85">
                        <w:rPr>
                          <w:rFonts w:hint="eastAsia"/>
                          <w:sz w:val="18"/>
                          <w:szCs w:val="18"/>
                        </w:rPr>
                        <w:t>注５）ページは，雑誌の場合には最初のページ（通しページ）を用いて記載する。</w:t>
                      </w:r>
                      <w:r w:rsidRPr="00180B85">
                        <w:rPr>
                          <w:rFonts w:hint="eastAsia"/>
                          <w:sz w:val="18"/>
                          <w:szCs w:val="18"/>
                        </w:rPr>
                        <w:tab/>
                      </w:r>
                      <w:r w:rsidRPr="00180B85">
                        <w:rPr>
                          <w:rFonts w:hint="eastAsia"/>
                          <w:sz w:val="18"/>
                          <w:szCs w:val="18"/>
                        </w:rPr>
                        <w:tab/>
                      </w:r>
                    </w:p>
                  </w:txbxContent>
                </v:textbox>
                <w10:wrap anchorx="margin"/>
              </v:shape>
            </w:pict>
          </mc:Fallback>
        </mc:AlternateContent>
      </w:r>
      <w:r w:rsidR="006F2D27">
        <w:rPr>
          <w:rFonts w:hint="eastAsia"/>
        </w:rPr>
        <w:t>〇〇〇〇〇〇〇〇〇〇〇〇〇〇〇〇〇〇〇〇〇〇〇〇〇〇〇〇〇</w:t>
      </w:r>
    </w:p>
    <w:p w14:paraId="515F5B5C" w14:textId="456B36C7" w:rsidR="006F2D27" w:rsidRDefault="006F2D27" w:rsidP="006F2D27">
      <w:pPr>
        <w:ind w:rightChars="2112" w:right="4667"/>
        <w:jc w:val="left"/>
      </w:pPr>
      <w:r>
        <w:rPr>
          <w:rFonts w:hint="eastAsia"/>
        </w:rPr>
        <w:t>〇〇〇〇〇〇〇〇〇〇〇〇〇〇〇〇〇</w:t>
      </w:r>
    </w:p>
    <w:p w14:paraId="5240CBA9" w14:textId="13F9CF40" w:rsidR="006F2D27" w:rsidRDefault="00D55F01" w:rsidP="006F2D27">
      <w:pPr>
        <w:ind w:rightChars="2112" w:right="4667"/>
        <w:jc w:val="left"/>
      </w:pPr>
      <w:r w:rsidRPr="009B6F0E">
        <w:rPr>
          <w:rFonts w:ascii="Arial" w:eastAsia="ＭＳ ゴシック" w:hAnsi="Arial" w:cs="Arial" w:hint="eastAsia"/>
          <w:snapToGrid w:val="0"/>
          <w:sz w:val="18"/>
        </w:rPr>
        <w:t>＜参考文献＞</w:t>
      </w:r>
    </w:p>
    <w:p w14:paraId="0146FA6F" w14:textId="7E344FFA" w:rsidR="00D55F01" w:rsidRPr="00180B85" w:rsidRDefault="00100071" w:rsidP="00100071">
      <w:pPr>
        <w:spacing w:line="0" w:lineRule="atLeast"/>
        <w:ind w:left="283" w:rightChars="2259" w:right="4991" w:hangingChars="148" w:hanging="283"/>
        <w:rPr>
          <w:sz w:val="18"/>
          <w:szCs w:val="18"/>
        </w:rPr>
      </w:pPr>
      <w:bookmarkStart w:id="2" w:name="_Hlk94798838"/>
      <w:r w:rsidRPr="00180B85">
        <w:rPr>
          <w:rFonts w:hint="eastAsia"/>
          <w:sz w:val="18"/>
          <w:szCs w:val="18"/>
        </w:rPr>
        <w:t>(</w:t>
      </w:r>
      <w:r>
        <w:rPr>
          <w:rFonts w:hint="eastAsia"/>
          <w:sz w:val="18"/>
          <w:szCs w:val="18"/>
        </w:rPr>
        <w:t>1</w:t>
      </w:r>
      <w:r w:rsidRPr="00180B85">
        <w:rPr>
          <w:rFonts w:hint="eastAsia"/>
          <w:sz w:val="18"/>
          <w:szCs w:val="18"/>
        </w:rPr>
        <w:t>)</w:t>
      </w:r>
      <w:r w:rsidR="00D55F01" w:rsidRPr="00180B85">
        <w:rPr>
          <w:rFonts w:hint="eastAsia"/>
          <w:sz w:val="18"/>
          <w:szCs w:val="18"/>
        </w:rPr>
        <w:t>井上・他２名</w:t>
      </w:r>
      <w:r w:rsidR="00D55F01" w:rsidRPr="00180B85">
        <w:rPr>
          <w:rFonts w:hint="eastAsia"/>
          <w:sz w:val="18"/>
          <w:szCs w:val="18"/>
        </w:rPr>
        <w:t>,</w:t>
      </w:r>
      <w:r w:rsidR="00D55F01" w:rsidRPr="00180B85">
        <w:rPr>
          <w:rFonts w:hint="eastAsia"/>
          <w:sz w:val="18"/>
          <w:szCs w:val="18"/>
        </w:rPr>
        <w:t>振動の考え方・とらえ方</w:t>
      </w:r>
      <w:r w:rsidR="00D55F01" w:rsidRPr="00180B85">
        <w:rPr>
          <w:rFonts w:hint="eastAsia"/>
          <w:sz w:val="18"/>
          <w:szCs w:val="18"/>
        </w:rPr>
        <w:t>,(1998),84,</w:t>
      </w:r>
      <w:r w:rsidR="00D55F01" w:rsidRPr="00180B85">
        <w:rPr>
          <w:rFonts w:hint="eastAsia"/>
          <w:sz w:val="18"/>
          <w:szCs w:val="18"/>
        </w:rPr>
        <w:t>オーム社</w:t>
      </w:r>
      <w:r w:rsidR="00D55F01" w:rsidRPr="00180B85">
        <w:rPr>
          <w:rFonts w:hint="eastAsia"/>
          <w:sz w:val="18"/>
          <w:szCs w:val="18"/>
        </w:rPr>
        <w:t>.</w:t>
      </w:r>
    </w:p>
    <w:p w14:paraId="0477336B" w14:textId="5A419FD3" w:rsidR="006F2D27" w:rsidRDefault="00100071" w:rsidP="00100071">
      <w:pPr>
        <w:ind w:left="283" w:rightChars="2259" w:right="4991" w:hangingChars="148" w:hanging="283"/>
        <w:jc w:val="left"/>
        <w:rPr>
          <w:sz w:val="18"/>
          <w:szCs w:val="18"/>
        </w:rPr>
      </w:pPr>
      <w:r w:rsidRPr="00180B85">
        <w:rPr>
          <w:rFonts w:hint="eastAsia"/>
          <w:sz w:val="18"/>
          <w:szCs w:val="18"/>
        </w:rPr>
        <w:t>(</w:t>
      </w:r>
      <w:r>
        <w:rPr>
          <w:rFonts w:hint="eastAsia"/>
          <w:sz w:val="18"/>
          <w:szCs w:val="18"/>
        </w:rPr>
        <w:t>2</w:t>
      </w:r>
      <w:r w:rsidRPr="00180B85">
        <w:rPr>
          <w:rFonts w:hint="eastAsia"/>
          <w:sz w:val="18"/>
          <w:szCs w:val="18"/>
        </w:rPr>
        <w:t>)</w:t>
      </w:r>
      <w:r w:rsidR="00D55F01" w:rsidRPr="00180B85">
        <w:rPr>
          <w:rFonts w:hint="eastAsia"/>
          <w:sz w:val="18"/>
          <w:szCs w:val="18"/>
        </w:rPr>
        <w:t>King,R.J., Tobin,M.G., Flow in a Centrifugal Fan of the Squirrel-Cage Type, Trans.ASME,112(1990),84</w:t>
      </w:r>
      <w:bookmarkEnd w:id="2"/>
      <w:r w:rsidR="00D55F01" w:rsidRPr="00180B85">
        <w:rPr>
          <w:rFonts w:hint="eastAsia"/>
          <w:sz w:val="18"/>
          <w:szCs w:val="18"/>
        </w:rPr>
        <w:t>.</w:t>
      </w:r>
    </w:p>
    <w:p w14:paraId="34FC54DA" w14:textId="77777777" w:rsidR="00100071" w:rsidRPr="00874E71" w:rsidRDefault="00100071" w:rsidP="00100071">
      <w:pPr>
        <w:pStyle w:val="ad"/>
        <w:tabs>
          <w:tab w:val="left" w:pos="426"/>
        </w:tabs>
        <w:spacing w:line="220" w:lineRule="exact"/>
        <w:ind w:leftChars="0" w:left="283" w:rightChars="2259" w:right="4991" w:hangingChars="148" w:hanging="283"/>
        <w:rPr>
          <w:sz w:val="18"/>
          <w:szCs w:val="18"/>
        </w:rPr>
      </w:pPr>
      <w:r>
        <w:rPr>
          <w:rFonts w:hint="eastAsia"/>
          <w:sz w:val="18"/>
          <w:szCs w:val="18"/>
        </w:rPr>
        <w:t>(3)</w:t>
      </w:r>
      <w:r>
        <w:rPr>
          <w:rFonts w:hint="eastAsia"/>
          <w:sz w:val="18"/>
          <w:szCs w:val="18"/>
        </w:rPr>
        <w:tab/>
        <w:t>Moore</w:t>
      </w:r>
      <w:r>
        <w:rPr>
          <w:sz w:val="18"/>
          <w:szCs w:val="18"/>
        </w:rPr>
        <w:t xml:space="preserve">, J., Palazzolo, A., </w:t>
      </w:r>
      <w:r w:rsidRPr="00063E91">
        <w:rPr>
          <w:sz w:val="18"/>
          <w:szCs w:val="18"/>
        </w:rPr>
        <w:t>Rotordynamic Force Prediction of Whirling Centrifugal Impeller Shroud Passages Using Computational Fluid Dynamic Techniques</w:t>
      </w:r>
      <w:r>
        <w:rPr>
          <w:sz w:val="18"/>
          <w:szCs w:val="18"/>
        </w:rPr>
        <w:t>, Trans. ASME, Journal of Engineering for Gas Turbines and Power, 123(2001), 910.</w:t>
      </w:r>
    </w:p>
    <w:p w14:paraId="4F500D14" w14:textId="6705E955" w:rsidR="00100071" w:rsidRPr="00874E71" w:rsidRDefault="00100071" w:rsidP="00100071">
      <w:pPr>
        <w:pStyle w:val="ad"/>
        <w:tabs>
          <w:tab w:val="left" w:pos="426"/>
        </w:tabs>
        <w:spacing w:line="220" w:lineRule="exact"/>
        <w:ind w:leftChars="0" w:left="283" w:rightChars="2259" w:right="4991" w:hangingChars="148" w:hanging="283"/>
        <w:rPr>
          <w:sz w:val="18"/>
          <w:szCs w:val="18"/>
        </w:rPr>
      </w:pPr>
      <w:r>
        <w:rPr>
          <w:sz w:val="18"/>
          <w:szCs w:val="18"/>
        </w:rPr>
        <w:t>(4</w:t>
      </w:r>
      <w:r w:rsidRPr="00874E71">
        <w:rPr>
          <w:sz w:val="18"/>
          <w:szCs w:val="18"/>
        </w:rPr>
        <w:t>)</w:t>
      </w:r>
      <w:r>
        <w:rPr>
          <w:sz w:val="18"/>
          <w:szCs w:val="18"/>
        </w:rPr>
        <w:t>鈴木・他</w:t>
      </w:r>
      <w:r>
        <w:rPr>
          <w:rFonts w:hint="eastAsia"/>
          <w:sz w:val="18"/>
          <w:szCs w:val="18"/>
        </w:rPr>
        <w:t>5</w:t>
      </w:r>
      <w:r w:rsidRPr="00874E71">
        <w:rPr>
          <w:sz w:val="18"/>
          <w:szCs w:val="18"/>
        </w:rPr>
        <w:t>名，ふれまわり運動下で遠心型血液ポンプ羽根車に作用するロータダイナミック流体力の数値解析，日本機械学会論文集</w:t>
      </w:r>
      <w:r w:rsidRPr="00874E71">
        <w:rPr>
          <w:sz w:val="18"/>
          <w:szCs w:val="18"/>
        </w:rPr>
        <w:t>B</w:t>
      </w:r>
      <w:r w:rsidRPr="00874E71">
        <w:rPr>
          <w:sz w:val="18"/>
          <w:szCs w:val="18"/>
        </w:rPr>
        <w:t>編，</w:t>
      </w:r>
      <w:r w:rsidRPr="00874E71">
        <w:rPr>
          <w:sz w:val="18"/>
          <w:szCs w:val="18"/>
        </w:rPr>
        <w:t>74-738(2008)</w:t>
      </w:r>
      <w:r w:rsidRPr="00874E71">
        <w:rPr>
          <w:sz w:val="18"/>
          <w:szCs w:val="18"/>
        </w:rPr>
        <w:t>，</w:t>
      </w:r>
      <w:r w:rsidRPr="00874E71">
        <w:rPr>
          <w:sz w:val="18"/>
          <w:szCs w:val="18"/>
        </w:rPr>
        <w:t>121.</w:t>
      </w:r>
    </w:p>
    <w:p w14:paraId="1EC88D12" w14:textId="77777777" w:rsidR="00100071" w:rsidRPr="00100071" w:rsidRDefault="00100071" w:rsidP="00100071">
      <w:pPr>
        <w:ind w:left="327" w:rightChars="2260" w:right="4994" w:hangingChars="148" w:hanging="327"/>
        <w:jc w:val="left"/>
      </w:pPr>
    </w:p>
    <w:sectPr w:rsidR="00100071" w:rsidRPr="00100071" w:rsidSect="00B0373A">
      <w:type w:val="continuous"/>
      <w:pgSz w:w="11906" w:h="16838" w:code="9"/>
      <w:pgMar w:top="800" w:right="991" w:bottom="902" w:left="1100" w:header="851" w:footer="992" w:gutter="0"/>
      <w:cols w:space="533"/>
      <w:docGrid w:type="linesAndChars" w:linePitch="409" w:charSpace="224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07031B4" w14:textId="77777777" w:rsidR="00202FE3" w:rsidRDefault="00202FE3" w:rsidP="00C80968">
      <w:r>
        <w:separator/>
      </w:r>
    </w:p>
  </w:endnote>
  <w:endnote w:type="continuationSeparator" w:id="0">
    <w:p w14:paraId="49C46FE7" w14:textId="77777777" w:rsidR="00202FE3" w:rsidRDefault="00202FE3" w:rsidP="00C809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3050705020303"/>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____">
    <w:altName w:val="Times New Roman"/>
    <w:panose1 w:val="00000000000000000000"/>
    <w:charset w:val="FF"/>
    <w:family w:val="auto"/>
    <w:notTrueType/>
    <w:pitch w:val="variable"/>
    <w:sig w:usb0="00000003" w:usb1="00000000" w:usb2="00000000" w:usb3="00000000" w:csb0="00000000" w:csb1="00000000"/>
  </w:font>
  <w:font w:name="ＭＳ ゴシック">
    <w:altName w:val="MS Gothic"/>
    <w:panose1 w:val="020B0609070205080204"/>
    <w:charset w:val="80"/>
    <w:family w:val="modern"/>
    <w:pitch w:val="fixed"/>
    <w:sig w:usb0="E00002FF" w:usb1="6AC7FDFB" w:usb2="08000012" w:usb3="00000000" w:csb0="0002009F" w:csb1="00000000"/>
  </w:font>
  <w:font w:name="ＭＳ Ｐゴシック">
    <w:panose1 w:val="020B0600070205080204"/>
    <w:charset w:val="80"/>
    <w:family w:val="modern"/>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728574" w14:textId="77777777" w:rsidR="00202FE3" w:rsidRDefault="00202FE3" w:rsidP="00C80968">
      <w:r>
        <w:separator/>
      </w:r>
    </w:p>
  </w:footnote>
  <w:footnote w:type="continuationSeparator" w:id="0">
    <w:p w14:paraId="08A9383C" w14:textId="77777777" w:rsidR="00202FE3" w:rsidRDefault="00202FE3" w:rsidP="00C809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FF1A24"/>
    <w:multiLevelType w:val="singleLevel"/>
    <w:tmpl w:val="2C9836EA"/>
    <w:lvl w:ilvl="0">
      <w:start w:val="1"/>
      <w:numFmt w:val="lowerLetter"/>
      <w:lvlText w:val="(%1)"/>
      <w:lvlJc w:val="left"/>
      <w:pPr>
        <w:tabs>
          <w:tab w:val="num" w:pos="360"/>
        </w:tabs>
        <w:ind w:left="360" w:hanging="360"/>
      </w:pPr>
      <w:rPr>
        <w:rFonts w:hint="eastAsia"/>
      </w:rPr>
    </w:lvl>
  </w:abstractNum>
  <w:abstractNum w:abstractNumId="1" w15:restartNumberingAfterBreak="0">
    <w:nsid w:val="114B1C01"/>
    <w:multiLevelType w:val="hybridMultilevel"/>
    <w:tmpl w:val="1E923C96"/>
    <w:lvl w:ilvl="0" w:tplc="4BF420FE">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 w15:restartNumberingAfterBreak="0">
    <w:nsid w:val="12CB29C9"/>
    <w:multiLevelType w:val="hybridMultilevel"/>
    <w:tmpl w:val="6148726C"/>
    <w:lvl w:ilvl="0" w:tplc="BDD04D56">
      <w:start w:val="1"/>
      <w:numFmt w:val="decimal"/>
      <w:lvlText w:val="%1."/>
      <w:lvlJc w:val="left"/>
      <w:pPr>
        <w:tabs>
          <w:tab w:val="num" w:pos="435"/>
        </w:tabs>
        <w:ind w:left="435" w:hanging="435"/>
      </w:pPr>
      <w:rPr>
        <w:rFonts w:cs="Arial"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3" w15:restartNumberingAfterBreak="0">
    <w:nsid w:val="13530E4D"/>
    <w:multiLevelType w:val="hybridMultilevel"/>
    <w:tmpl w:val="724AE54E"/>
    <w:lvl w:ilvl="0" w:tplc="0DF6E1C8">
      <w:start w:val="1"/>
      <w:numFmt w:val="decimal"/>
      <w:lvlText w:val="%1)"/>
      <w:lvlJc w:val="left"/>
      <w:pPr>
        <w:tabs>
          <w:tab w:val="num" w:pos="360"/>
        </w:tabs>
        <w:ind w:left="360" w:hanging="360"/>
      </w:pPr>
      <w:rPr>
        <w:rFonts w:hint="eastAsia"/>
      </w:rPr>
    </w:lvl>
    <w:lvl w:ilvl="1" w:tplc="C0261A76">
      <w:start w:val="1"/>
      <w:numFmt w:val="decimalFullWidth"/>
      <w:lvlText w:val="%2．"/>
      <w:lvlJc w:val="left"/>
      <w:pPr>
        <w:tabs>
          <w:tab w:val="num" w:pos="795"/>
        </w:tabs>
        <w:ind w:left="795" w:hanging="375"/>
      </w:pPr>
      <w:rPr>
        <w:rFonts w:hint="eastAsia"/>
      </w:rPr>
    </w:lvl>
    <w:lvl w:ilvl="2" w:tplc="9EDA8202">
      <w:start w:val="1"/>
      <w:numFmt w:val="bullet"/>
      <w:lvlText w:val="・"/>
      <w:lvlJc w:val="left"/>
      <w:pPr>
        <w:tabs>
          <w:tab w:val="num" w:pos="1200"/>
        </w:tabs>
        <w:ind w:left="1200" w:hanging="360"/>
      </w:pPr>
      <w:rPr>
        <w:rFonts w:ascii="ＭＳ 明朝" w:eastAsia="ＭＳ 明朝" w:hAnsi="ＭＳ 明朝" w:cs="Times New Roman" w:hint="eastAsia"/>
      </w:r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4" w15:restartNumberingAfterBreak="0">
    <w:nsid w:val="137947FB"/>
    <w:multiLevelType w:val="singleLevel"/>
    <w:tmpl w:val="31A04630"/>
    <w:lvl w:ilvl="0">
      <w:start w:val="2"/>
      <w:numFmt w:val="lowerLetter"/>
      <w:lvlText w:val="(%1)"/>
      <w:lvlJc w:val="left"/>
      <w:pPr>
        <w:tabs>
          <w:tab w:val="num" w:pos="360"/>
        </w:tabs>
        <w:ind w:left="360" w:hanging="360"/>
      </w:pPr>
      <w:rPr>
        <w:rFonts w:hint="eastAsia"/>
      </w:rPr>
    </w:lvl>
  </w:abstractNum>
  <w:abstractNum w:abstractNumId="5" w15:restartNumberingAfterBreak="0">
    <w:nsid w:val="170D7FBD"/>
    <w:multiLevelType w:val="singleLevel"/>
    <w:tmpl w:val="7638AE70"/>
    <w:lvl w:ilvl="0">
      <w:start w:val="2"/>
      <w:numFmt w:val="lowerLetter"/>
      <w:lvlText w:val="(%1)"/>
      <w:lvlJc w:val="left"/>
      <w:pPr>
        <w:tabs>
          <w:tab w:val="num" w:pos="360"/>
        </w:tabs>
        <w:ind w:left="360" w:hanging="360"/>
      </w:pPr>
      <w:rPr>
        <w:rFonts w:hint="eastAsia"/>
      </w:rPr>
    </w:lvl>
  </w:abstractNum>
  <w:abstractNum w:abstractNumId="6" w15:restartNumberingAfterBreak="0">
    <w:nsid w:val="1F1E7409"/>
    <w:multiLevelType w:val="singleLevel"/>
    <w:tmpl w:val="88AEEAD8"/>
    <w:lvl w:ilvl="0">
      <w:start w:val="2"/>
      <w:numFmt w:val="lowerLetter"/>
      <w:lvlText w:val="(%1)"/>
      <w:lvlJc w:val="left"/>
      <w:pPr>
        <w:tabs>
          <w:tab w:val="num" w:pos="360"/>
        </w:tabs>
        <w:ind w:left="360" w:hanging="360"/>
      </w:pPr>
      <w:rPr>
        <w:rFonts w:hint="eastAsia"/>
      </w:rPr>
    </w:lvl>
  </w:abstractNum>
  <w:abstractNum w:abstractNumId="7" w15:restartNumberingAfterBreak="0">
    <w:nsid w:val="20051241"/>
    <w:multiLevelType w:val="hybridMultilevel"/>
    <w:tmpl w:val="A72A9306"/>
    <w:lvl w:ilvl="0" w:tplc="6EC29626">
      <w:start w:val="4"/>
      <w:numFmt w:val="bullet"/>
      <w:lvlText w:val="＊"/>
      <w:lvlJc w:val="left"/>
      <w:pPr>
        <w:tabs>
          <w:tab w:val="num" w:pos="360"/>
        </w:tabs>
        <w:ind w:left="360" w:hanging="360"/>
      </w:pPr>
      <w:rPr>
        <w:rFonts w:ascii="ＭＳ 明朝" w:eastAsia="ＭＳ 明朝" w:hAnsi="ＭＳ 明朝"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8" w15:restartNumberingAfterBreak="0">
    <w:nsid w:val="35110744"/>
    <w:multiLevelType w:val="singleLevel"/>
    <w:tmpl w:val="D3807EA0"/>
    <w:lvl w:ilvl="0">
      <w:start w:val="1"/>
      <w:numFmt w:val="lowerLetter"/>
      <w:lvlText w:val="(%1)"/>
      <w:lvlJc w:val="left"/>
      <w:pPr>
        <w:tabs>
          <w:tab w:val="num" w:pos="360"/>
        </w:tabs>
        <w:ind w:left="360" w:hanging="360"/>
      </w:pPr>
      <w:rPr>
        <w:rFonts w:hint="eastAsia"/>
      </w:rPr>
    </w:lvl>
  </w:abstractNum>
  <w:abstractNum w:abstractNumId="9" w15:restartNumberingAfterBreak="0">
    <w:nsid w:val="3CEB32F8"/>
    <w:multiLevelType w:val="hybridMultilevel"/>
    <w:tmpl w:val="2542DE4C"/>
    <w:lvl w:ilvl="0" w:tplc="BD447B9A">
      <w:start w:val="1"/>
      <w:numFmt w:val="decimalFullWidth"/>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0" w15:restartNumberingAfterBreak="0">
    <w:nsid w:val="49E511D8"/>
    <w:multiLevelType w:val="hybridMultilevel"/>
    <w:tmpl w:val="C8B41E1A"/>
    <w:lvl w:ilvl="0" w:tplc="11843404">
      <w:start w:val="4"/>
      <w:numFmt w:val="lowerLetter"/>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1" w15:restartNumberingAfterBreak="0">
    <w:nsid w:val="5090783F"/>
    <w:multiLevelType w:val="hybridMultilevel"/>
    <w:tmpl w:val="0A34D964"/>
    <w:lvl w:ilvl="0" w:tplc="88FE19AA">
      <w:start w:val="1"/>
      <w:numFmt w:val="decimalFullWidth"/>
      <w:lvlText w:val="%1．"/>
      <w:lvlJc w:val="left"/>
      <w:pPr>
        <w:tabs>
          <w:tab w:val="num" w:pos="420"/>
        </w:tabs>
        <w:ind w:left="420" w:hanging="42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2" w15:restartNumberingAfterBreak="0">
    <w:nsid w:val="55D335B4"/>
    <w:multiLevelType w:val="hybridMultilevel"/>
    <w:tmpl w:val="9F74CC5A"/>
    <w:lvl w:ilvl="0" w:tplc="A10A76EC">
      <w:start w:val="5"/>
      <w:numFmt w:val="bullet"/>
      <w:lvlText w:val="＊"/>
      <w:lvlJc w:val="left"/>
      <w:pPr>
        <w:tabs>
          <w:tab w:val="num" w:pos="360"/>
        </w:tabs>
        <w:ind w:left="360" w:hanging="360"/>
      </w:pPr>
      <w:rPr>
        <w:rFonts w:ascii="ＭＳ 明朝" w:eastAsia="ＭＳ 明朝" w:hAnsi="ＭＳ 明朝"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5E1E7DC7"/>
    <w:multiLevelType w:val="hybridMultilevel"/>
    <w:tmpl w:val="31CA7B38"/>
    <w:lvl w:ilvl="0" w:tplc="AEF2204A">
      <w:start w:val="1"/>
      <w:numFmt w:val="decimalFullWidth"/>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4" w15:restartNumberingAfterBreak="0">
    <w:nsid w:val="5F8826AD"/>
    <w:multiLevelType w:val="singleLevel"/>
    <w:tmpl w:val="F56EFCF8"/>
    <w:lvl w:ilvl="0">
      <w:start w:val="1"/>
      <w:numFmt w:val="lowerLetter"/>
      <w:lvlText w:val="(%1)"/>
      <w:lvlJc w:val="left"/>
      <w:pPr>
        <w:tabs>
          <w:tab w:val="num" w:pos="360"/>
        </w:tabs>
        <w:ind w:left="360" w:hanging="360"/>
      </w:pPr>
      <w:rPr>
        <w:rFonts w:hint="eastAsia"/>
      </w:rPr>
    </w:lvl>
  </w:abstractNum>
  <w:abstractNum w:abstractNumId="15" w15:restartNumberingAfterBreak="0">
    <w:nsid w:val="61610262"/>
    <w:multiLevelType w:val="hybridMultilevel"/>
    <w:tmpl w:val="0BDC6630"/>
    <w:lvl w:ilvl="0" w:tplc="7556BDA6">
      <w:start w:val="1"/>
      <w:numFmt w:val="decimalFullWidth"/>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692331F0"/>
    <w:multiLevelType w:val="hybridMultilevel"/>
    <w:tmpl w:val="395A8FBE"/>
    <w:lvl w:ilvl="0" w:tplc="8C8AF2E8">
      <w:start w:val="1"/>
      <w:numFmt w:val="decimalEnclosedCircle"/>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7" w15:restartNumberingAfterBreak="0">
    <w:nsid w:val="78EE1669"/>
    <w:multiLevelType w:val="hybridMultilevel"/>
    <w:tmpl w:val="386C0332"/>
    <w:lvl w:ilvl="0" w:tplc="0B8EAC2A">
      <w:start w:val="1"/>
      <w:numFmt w:val="decimal"/>
      <w:lvlText w:val="(%1)"/>
      <w:lvlJc w:val="left"/>
      <w:pPr>
        <w:tabs>
          <w:tab w:val="num" w:pos="330"/>
        </w:tabs>
        <w:ind w:left="330" w:hanging="360"/>
      </w:pPr>
      <w:rPr>
        <w:rFonts w:hint="eastAsia"/>
      </w:rPr>
    </w:lvl>
    <w:lvl w:ilvl="1" w:tplc="04090017" w:tentative="1">
      <w:start w:val="1"/>
      <w:numFmt w:val="aiueoFullWidth"/>
      <w:lvlText w:val="(%2)"/>
      <w:lvlJc w:val="left"/>
      <w:pPr>
        <w:tabs>
          <w:tab w:val="num" w:pos="810"/>
        </w:tabs>
        <w:ind w:left="810" w:hanging="420"/>
      </w:pPr>
    </w:lvl>
    <w:lvl w:ilvl="2" w:tplc="04090011" w:tentative="1">
      <w:start w:val="1"/>
      <w:numFmt w:val="decimalEnclosedCircle"/>
      <w:lvlText w:val="%3"/>
      <w:lvlJc w:val="left"/>
      <w:pPr>
        <w:tabs>
          <w:tab w:val="num" w:pos="1230"/>
        </w:tabs>
        <w:ind w:left="1230" w:hanging="420"/>
      </w:pPr>
    </w:lvl>
    <w:lvl w:ilvl="3" w:tplc="0409000F" w:tentative="1">
      <w:start w:val="1"/>
      <w:numFmt w:val="decimal"/>
      <w:lvlText w:val="%4."/>
      <w:lvlJc w:val="left"/>
      <w:pPr>
        <w:tabs>
          <w:tab w:val="num" w:pos="1650"/>
        </w:tabs>
        <w:ind w:left="1650" w:hanging="420"/>
      </w:pPr>
    </w:lvl>
    <w:lvl w:ilvl="4" w:tplc="04090017" w:tentative="1">
      <w:start w:val="1"/>
      <w:numFmt w:val="aiueoFullWidth"/>
      <w:lvlText w:val="(%5)"/>
      <w:lvlJc w:val="left"/>
      <w:pPr>
        <w:tabs>
          <w:tab w:val="num" w:pos="2070"/>
        </w:tabs>
        <w:ind w:left="2070" w:hanging="420"/>
      </w:pPr>
    </w:lvl>
    <w:lvl w:ilvl="5" w:tplc="04090011" w:tentative="1">
      <w:start w:val="1"/>
      <w:numFmt w:val="decimalEnclosedCircle"/>
      <w:lvlText w:val="%6"/>
      <w:lvlJc w:val="left"/>
      <w:pPr>
        <w:tabs>
          <w:tab w:val="num" w:pos="2490"/>
        </w:tabs>
        <w:ind w:left="2490" w:hanging="420"/>
      </w:pPr>
    </w:lvl>
    <w:lvl w:ilvl="6" w:tplc="0409000F" w:tentative="1">
      <w:start w:val="1"/>
      <w:numFmt w:val="decimal"/>
      <w:lvlText w:val="%7."/>
      <w:lvlJc w:val="left"/>
      <w:pPr>
        <w:tabs>
          <w:tab w:val="num" w:pos="2910"/>
        </w:tabs>
        <w:ind w:left="2910" w:hanging="420"/>
      </w:pPr>
    </w:lvl>
    <w:lvl w:ilvl="7" w:tplc="04090017" w:tentative="1">
      <w:start w:val="1"/>
      <w:numFmt w:val="aiueoFullWidth"/>
      <w:lvlText w:val="(%8)"/>
      <w:lvlJc w:val="left"/>
      <w:pPr>
        <w:tabs>
          <w:tab w:val="num" w:pos="3330"/>
        </w:tabs>
        <w:ind w:left="3330" w:hanging="420"/>
      </w:pPr>
    </w:lvl>
    <w:lvl w:ilvl="8" w:tplc="04090011" w:tentative="1">
      <w:start w:val="1"/>
      <w:numFmt w:val="decimalEnclosedCircle"/>
      <w:lvlText w:val="%9"/>
      <w:lvlJc w:val="left"/>
      <w:pPr>
        <w:tabs>
          <w:tab w:val="num" w:pos="3750"/>
        </w:tabs>
        <w:ind w:left="3750" w:hanging="420"/>
      </w:pPr>
    </w:lvl>
  </w:abstractNum>
  <w:abstractNum w:abstractNumId="18" w15:restartNumberingAfterBreak="0">
    <w:nsid w:val="7D1A17FB"/>
    <w:multiLevelType w:val="hybridMultilevel"/>
    <w:tmpl w:val="AB5C9466"/>
    <w:lvl w:ilvl="0" w:tplc="1C7C39A4">
      <w:start w:val="1"/>
      <w:numFmt w:val="decimal"/>
      <w:lvlText w:val="(%1)"/>
      <w:lvlJc w:val="left"/>
      <w:pPr>
        <w:tabs>
          <w:tab w:val="num" w:pos="330"/>
        </w:tabs>
        <w:ind w:left="330" w:hanging="360"/>
      </w:pPr>
      <w:rPr>
        <w:rFonts w:hint="eastAsia"/>
      </w:rPr>
    </w:lvl>
    <w:lvl w:ilvl="1" w:tplc="04090017" w:tentative="1">
      <w:start w:val="1"/>
      <w:numFmt w:val="aiueoFullWidth"/>
      <w:lvlText w:val="(%2)"/>
      <w:lvlJc w:val="left"/>
      <w:pPr>
        <w:tabs>
          <w:tab w:val="num" w:pos="810"/>
        </w:tabs>
        <w:ind w:left="810" w:hanging="420"/>
      </w:pPr>
    </w:lvl>
    <w:lvl w:ilvl="2" w:tplc="04090011" w:tentative="1">
      <w:start w:val="1"/>
      <w:numFmt w:val="decimalEnclosedCircle"/>
      <w:lvlText w:val="%3"/>
      <w:lvlJc w:val="left"/>
      <w:pPr>
        <w:tabs>
          <w:tab w:val="num" w:pos="1230"/>
        </w:tabs>
        <w:ind w:left="1230" w:hanging="420"/>
      </w:pPr>
    </w:lvl>
    <w:lvl w:ilvl="3" w:tplc="0409000F" w:tentative="1">
      <w:start w:val="1"/>
      <w:numFmt w:val="decimal"/>
      <w:lvlText w:val="%4."/>
      <w:lvlJc w:val="left"/>
      <w:pPr>
        <w:tabs>
          <w:tab w:val="num" w:pos="1650"/>
        </w:tabs>
        <w:ind w:left="1650" w:hanging="420"/>
      </w:pPr>
    </w:lvl>
    <w:lvl w:ilvl="4" w:tplc="04090017" w:tentative="1">
      <w:start w:val="1"/>
      <w:numFmt w:val="aiueoFullWidth"/>
      <w:lvlText w:val="(%5)"/>
      <w:lvlJc w:val="left"/>
      <w:pPr>
        <w:tabs>
          <w:tab w:val="num" w:pos="2070"/>
        </w:tabs>
        <w:ind w:left="2070" w:hanging="420"/>
      </w:pPr>
    </w:lvl>
    <w:lvl w:ilvl="5" w:tplc="04090011" w:tentative="1">
      <w:start w:val="1"/>
      <w:numFmt w:val="decimalEnclosedCircle"/>
      <w:lvlText w:val="%6"/>
      <w:lvlJc w:val="left"/>
      <w:pPr>
        <w:tabs>
          <w:tab w:val="num" w:pos="2490"/>
        </w:tabs>
        <w:ind w:left="2490" w:hanging="420"/>
      </w:pPr>
    </w:lvl>
    <w:lvl w:ilvl="6" w:tplc="0409000F" w:tentative="1">
      <w:start w:val="1"/>
      <w:numFmt w:val="decimal"/>
      <w:lvlText w:val="%7."/>
      <w:lvlJc w:val="left"/>
      <w:pPr>
        <w:tabs>
          <w:tab w:val="num" w:pos="2910"/>
        </w:tabs>
        <w:ind w:left="2910" w:hanging="420"/>
      </w:pPr>
    </w:lvl>
    <w:lvl w:ilvl="7" w:tplc="04090017" w:tentative="1">
      <w:start w:val="1"/>
      <w:numFmt w:val="aiueoFullWidth"/>
      <w:lvlText w:val="(%8)"/>
      <w:lvlJc w:val="left"/>
      <w:pPr>
        <w:tabs>
          <w:tab w:val="num" w:pos="3330"/>
        </w:tabs>
        <w:ind w:left="3330" w:hanging="420"/>
      </w:pPr>
    </w:lvl>
    <w:lvl w:ilvl="8" w:tplc="04090011" w:tentative="1">
      <w:start w:val="1"/>
      <w:numFmt w:val="decimalEnclosedCircle"/>
      <w:lvlText w:val="%9"/>
      <w:lvlJc w:val="left"/>
      <w:pPr>
        <w:tabs>
          <w:tab w:val="num" w:pos="3750"/>
        </w:tabs>
        <w:ind w:left="3750" w:hanging="420"/>
      </w:pPr>
    </w:lvl>
  </w:abstractNum>
  <w:num w:numId="1">
    <w:abstractNumId w:val="13"/>
  </w:num>
  <w:num w:numId="2">
    <w:abstractNumId w:val="9"/>
  </w:num>
  <w:num w:numId="3">
    <w:abstractNumId w:val="15"/>
  </w:num>
  <w:num w:numId="4">
    <w:abstractNumId w:val="3"/>
  </w:num>
  <w:num w:numId="5">
    <w:abstractNumId w:val="16"/>
  </w:num>
  <w:num w:numId="6">
    <w:abstractNumId w:val="2"/>
  </w:num>
  <w:num w:numId="7">
    <w:abstractNumId w:val="1"/>
  </w:num>
  <w:num w:numId="8">
    <w:abstractNumId w:val="11"/>
  </w:num>
  <w:num w:numId="9">
    <w:abstractNumId w:val="14"/>
  </w:num>
  <w:num w:numId="10">
    <w:abstractNumId w:val="6"/>
  </w:num>
  <w:num w:numId="11">
    <w:abstractNumId w:val="0"/>
  </w:num>
  <w:num w:numId="12">
    <w:abstractNumId w:val="5"/>
  </w:num>
  <w:num w:numId="13">
    <w:abstractNumId w:val="8"/>
  </w:num>
  <w:num w:numId="14">
    <w:abstractNumId w:val="4"/>
  </w:num>
  <w:num w:numId="15">
    <w:abstractNumId w:val="10"/>
  </w:num>
  <w:num w:numId="16">
    <w:abstractNumId w:val="18"/>
  </w:num>
  <w:num w:numId="17">
    <w:abstractNumId w:val="17"/>
  </w:num>
  <w:num w:numId="18">
    <w:abstractNumId w:val="7"/>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
  <w:drawingGridVerticalSpacing w:val="4"/>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63D2"/>
    <w:rsid w:val="00001927"/>
    <w:rsid w:val="000024B0"/>
    <w:rsid w:val="00003872"/>
    <w:rsid w:val="00004448"/>
    <w:rsid w:val="0001344E"/>
    <w:rsid w:val="00015529"/>
    <w:rsid w:val="00015F2B"/>
    <w:rsid w:val="00020105"/>
    <w:rsid w:val="000209A1"/>
    <w:rsid w:val="0002264D"/>
    <w:rsid w:val="00022E73"/>
    <w:rsid w:val="0002614A"/>
    <w:rsid w:val="00031F8E"/>
    <w:rsid w:val="0003426D"/>
    <w:rsid w:val="00034702"/>
    <w:rsid w:val="0003579F"/>
    <w:rsid w:val="000375F2"/>
    <w:rsid w:val="000402C2"/>
    <w:rsid w:val="000411EB"/>
    <w:rsid w:val="000424E2"/>
    <w:rsid w:val="00042BCB"/>
    <w:rsid w:val="000443FB"/>
    <w:rsid w:val="00044B4C"/>
    <w:rsid w:val="00046271"/>
    <w:rsid w:val="00051B46"/>
    <w:rsid w:val="00051B9F"/>
    <w:rsid w:val="00053EA7"/>
    <w:rsid w:val="00056A3A"/>
    <w:rsid w:val="000570E8"/>
    <w:rsid w:val="00057992"/>
    <w:rsid w:val="0006032C"/>
    <w:rsid w:val="00062012"/>
    <w:rsid w:val="0006297D"/>
    <w:rsid w:val="00066EA8"/>
    <w:rsid w:val="0006745A"/>
    <w:rsid w:val="00070C9C"/>
    <w:rsid w:val="00070F52"/>
    <w:rsid w:val="00071AD6"/>
    <w:rsid w:val="000722A6"/>
    <w:rsid w:val="00072967"/>
    <w:rsid w:val="00072DEA"/>
    <w:rsid w:val="00073DF8"/>
    <w:rsid w:val="000753FF"/>
    <w:rsid w:val="000844DE"/>
    <w:rsid w:val="000854ED"/>
    <w:rsid w:val="00090428"/>
    <w:rsid w:val="00097948"/>
    <w:rsid w:val="000A039B"/>
    <w:rsid w:val="000A0B65"/>
    <w:rsid w:val="000A1F90"/>
    <w:rsid w:val="000A381E"/>
    <w:rsid w:val="000A485B"/>
    <w:rsid w:val="000B1426"/>
    <w:rsid w:val="000B1692"/>
    <w:rsid w:val="000B243D"/>
    <w:rsid w:val="000B306B"/>
    <w:rsid w:val="000B40BC"/>
    <w:rsid w:val="000B5322"/>
    <w:rsid w:val="000B783E"/>
    <w:rsid w:val="000C04A0"/>
    <w:rsid w:val="000C0D96"/>
    <w:rsid w:val="000C141E"/>
    <w:rsid w:val="000C6243"/>
    <w:rsid w:val="000D0283"/>
    <w:rsid w:val="000D25D3"/>
    <w:rsid w:val="000D457A"/>
    <w:rsid w:val="000D6EC3"/>
    <w:rsid w:val="000D7988"/>
    <w:rsid w:val="000E0CEF"/>
    <w:rsid w:val="000E153A"/>
    <w:rsid w:val="000E1645"/>
    <w:rsid w:val="000E48BB"/>
    <w:rsid w:val="000E593D"/>
    <w:rsid w:val="000F253D"/>
    <w:rsid w:val="000F2EFD"/>
    <w:rsid w:val="000F53B2"/>
    <w:rsid w:val="000F7005"/>
    <w:rsid w:val="000F771F"/>
    <w:rsid w:val="000F7912"/>
    <w:rsid w:val="00100071"/>
    <w:rsid w:val="00101F5A"/>
    <w:rsid w:val="00102C65"/>
    <w:rsid w:val="0010376A"/>
    <w:rsid w:val="00103871"/>
    <w:rsid w:val="00104009"/>
    <w:rsid w:val="001076BA"/>
    <w:rsid w:val="0011075C"/>
    <w:rsid w:val="00111CD0"/>
    <w:rsid w:val="001143A4"/>
    <w:rsid w:val="00114990"/>
    <w:rsid w:val="0011657C"/>
    <w:rsid w:val="001179F5"/>
    <w:rsid w:val="0012010A"/>
    <w:rsid w:val="00121B5C"/>
    <w:rsid w:val="00121C36"/>
    <w:rsid w:val="001220F2"/>
    <w:rsid w:val="00124F92"/>
    <w:rsid w:val="001318CD"/>
    <w:rsid w:val="00132AB5"/>
    <w:rsid w:val="0013709B"/>
    <w:rsid w:val="00137E1D"/>
    <w:rsid w:val="00140D98"/>
    <w:rsid w:val="001445C0"/>
    <w:rsid w:val="00153E05"/>
    <w:rsid w:val="00160780"/>
    <w:rsid w:val="00162658"/>
    <w:rsid w:val="00165309"/>
    <w:rsid w:val="001664D1"/>
    <w:rsid w:val="001672A2"/>
    <w:rsid w:val="00172D53"/>
    <w:rsid w:val="0017354D"/>
    <w:rsid w:val="0017415A"/>
    <w:rsid w:val="00177DAA"/>
    <w:rsid w:val="00180B85"/>
    <w:rsid w:val="001817F6"/>
    <w:rsid w:val="00181AC6"/>
    <w:rsid w:val="00187CDE"/>
    <w:rsid w:val="001950B5"/>
    <w:rsid w:val="00195BE6"/>
    <w:rsid w:val="00195BFB"/>
    <w:rsid w:val="001A5A3E"/>
    <w:rsid w:val="001A688B"/>
    <w:rsid w:val="001A68CC"/>
    <w:rsid w:val="001A6AE2"/>
    <w:rsid w:val="001B09D2"/>
    <w:rsid w:val="001B2B3C"/>
    <w:rsid w:val="001B36C3"/>
    <w:rsid w:val="001C005B"/>
    <w:rsid w:val="001C094E"/>
    <w:rsid w:val="001C2D21"/>
    <w:rsid w:val="001C38CD"/>
    <w:rsid w:val="001C3CC1"/>
    <w:rsid w:val="001C49E1"/>
    <w:rsid w:val="001D05F7"/>
    <w:rsid w:val="001D43D9"/>
    <w:rsid w:val="001D48AE"/>
    <w:rsid w:val="001D5E3A"/>
    <w:rsid w:val="001D5F2D"/>
    <w:rsid w:val="001D65F1"/>
    <w:rsid w:val="001D7818"/>
    <w:rsid w:val="001D7BD8"/>
    <w:rsid w:val="001E3EE7"/>
    <w:rsid w:val="001E480A"/>
    <w:rsid w:val="001E580E"/>
    <w:rsid w:val="001E6951"/>
    <w:rsid w:val="001E70BF"/>
    <w:rsid w:val="001F001C"/>
    <w:rsid w:val="001F2BC3"/>
    <w:rsid w:val="001F3682"/>
    <w:rsid w:val="001F3948"/>
    <w:rsid w:val="001F646E"/>
    <w:rsid w:val="001F6AA2"/>
    <w:rsid w:val="00202FE3"/>
    <w:rsid w:val="0020439C"/>
    <w:rsid w:val="00205AA8"/>
    <w:rsid w:val="0021107D"/>
    <w:rsid w:val="002120D7"/>
    <w:rsid w:val="00212F77"/>
    <w:rsid w:val="0021342C"/>
    <w:rsid w:val="002212C5"/>
    <w:rsid w:val="002245CD"/>
    <w:rsid w:val="00224C00"/>
    <w:rsid w:val="002251BC"/>
    <w:rsid w:val="00226412"/>
    <w:rsid w:val="00230245"/>
    <w:rsid w:val="002312AA"/>
    <w:rsid w:val="00231671"/>
    <w:rsid w:val="002329DC"/>
    <w:rsid w:val="00232E11"/>
    <w:rsid w:val="0023309C"/>
    <w:rsid w:val="0023378D"/>
    <w:rsid w:val="0023603F"/>
    <w:rsid w:val="00236BAA"/>
    <w:rsid w:val="00237FD7"/>
    <w:rsid w:val="00243CE6"/>
    <w:rsid w:val="00251501"/>
    <w:rsid w:val="00252428"/>
    <w:rsid w:val="002568FA"/>
    <w:rsid w:val="0025716C"/>
    <w:rsid w:val="00262329"/>
    <w:rsid w:val="00262CD0"/>
    <w:rsid w:val="00263DA8"/>
    <w:rsid w:val="002654EA"/>
    <w:rsid w:val="00266223"/>
    <w:rsid w:val="002665AF"/>
    <w:rsid w:val="00271197"/>
    <w:rsid w:val="002739B0"/>
    <w:rsid w:val="00276118"/>
    <w:rsid w:val="00280AB9"/>
    <w:rsid w:val="0028177A"/>
    <w:rsid w:val="00281C08"/>
    <w:rsid w:val="002854F9"/>
    <w:rsid w:val="002911A5"/>
    <w:rsid w:val="0029194C"/>
    <w:rsid w:val="0029248A"/>
    <w:rsid w:val="00292B51"/>
    <w:rsid w:val="00293448"/>
    <w:rsid w:val="00293547"/>
    <w:rsid w:val="00293E38"/>
    <w:rsid w:val="00295423"/>
    <w:rsid w:val="00297B71"/>
    <w:rsid w:val="002A09FE"/>
    <w:rsid w:val="002A171C"/>
    <w:rsid w:val="002A1A45"/>
    <w:rsid w:val="002A3325"/>
    <w:rsid w:val="002A49BE"/>
    <w:rsid w:val="002A57BA"/>
    <w:rsid w:val="002A6B71"/>
    <w:rsid w:val="002B1403"/>
    <w:rsid w:val="002B1FBD"/>
    <w:rsid w:val="002B2A67"/>
    <w:rsid w:val="002B6C93"/>
    <w:rsid w:val="002C1F4D"/>
    <w:rsid w:val="002C7268"/>
    <w:rsid w:val="002D16A7"/>
    <w:rsid w:val="002D2283"/>
    <w:rsid w:val="002D2EE2"/>
    <w:rsid w:val="002D30BC"/>
    <w:rsid w:val="002D3660"/>
    <w:rsid w:val="002D46CD"/>
    <w:rsid w:val="002D50EC"/>
    <w:rsid w:val="002D560F"/>
    <w:rsid w:val="002D5F7B"/>
    <w:rsid w:val="002D714D"/>
    <w:rsid w:val="002E0D65"/>
    <w:rsid w:val="002E18DE"/>
    <w:rsid w:val="002E3DF1"/>
    <w:rsid w:val="002E4794"/>
    <w:rsid w:val="002E4A21"/>
    <w:rsid w:val="002E4BC4"/>
    <w:rsid w:val="002E5B70"/>
    <w:rsid w:val="002F0A5B"/>
    <w:rsid w:val="002F1D43"/>
    <w:rsid w:val="002F21BE"/>
    <w:rsid w:val="002F3605"/>
    <w:rsid w:val="002F4E02"/>
    <w:rsid w:val="002F5B5C"/>
    <w:rsid w:val="002F6369"/>
    <w:rsid w:val="002F6AC3"/>
    <w:rsid w:val="002F727C"/>
    <w:rsid w:val="002F7A75"/>
    <w:rsid w:val="00301368"/>
    <w:rsid w:val="0030217D"/>
    <w:rsid w:val="00302237"/>
    <w:rsid w:val="00302453"/>
    <w:rsid w:val="00302E9F"/>
    <w:rsid w:val="00310602"/>
    <w:rsid w:val="00317693"/>
    <w:rsid w:val="00321BCF"/>
    <w:rsid w:val="00322E00"/>
    <w:rsid w:val="003250BF"/>
    <w:rsid w:val="00331902"/>
    <w:rsid w:val="00333E23"/>
    <w:rsid w:val="00334031"/>
    <w:rsid w:val="00334E6D"/>
    <w:rsid w:val="003352DD"/>
    <w:rsid w:val="00337AC3"/>
    <w:rsid w:val="00337B7E"/>
    <w:rsid w:val="003421CD"/>
    <w:rsid w:val="003439B8"/>
    <w:rsid w:val="0034498B"/>
    <w:rsid w:val="003502D8"/>
    <w:rsid w:val="003511F3"/>
    <w:rsid w:val="003545A1"/>
    <w:rsid w:val="00356232"/>
    <w:rsid w:val="003562B8"/>
    <w:rsid w:val="00361394"/>
    <w:rsid w:val="00362D4F"/>
    <w:rsid w:val="00363ADA"/>
    <w:rsid w:val="00363BC0"/>
    <w:rsid w:val="00364974"/>
    <w:rsid w:val="00365249"/>
    <w:rsid w:val="00365855"/>
    <w:rsid w:val="00373B30"/>
    <w:rsid w:val="00375324"/>
    <w:rsid w:val="003802E7"/>
    <w:rsid w:val="00382A32"/>
    <w:rsid w:val="00385490"/>
    <w:rsid w:val="003854DD"/>
    <w:rsid w:val="00385A57"/>
    <w:rsid w:val="00387F7C"/>
    <w:rsid w:val="00390258"/>
    <w:rsid w:val="003956CF"/>
    <w:rsid w:val="00397B58"/>
    <w:rsid w:val="003A0CFA"/>
    <w:rsid w:val="003A242C"/>
    <w:rsid w:val="003A3BD7"/>
    <w:rsid w:val="003A3D5C"/>
    <w:rsid w:val="003A446B"/>
    <w:rsid w:val="003A4DCA"/>
    <w:rsid w:val="003A645C"/>
    <w:rsid w:val="003B280F"/>
    <w:rsid w:val="003B2974"/>
    <w:rsid w:val="003B2A35"/>
    <w:rsid w:val="003B7A10"/>
    <w:rsid w:val="003C0CC0"/>
    <w:rsid w:val="003C1D52"/>
    <w:rsid w:val="003C400D"/>
    <w:rsid w:val="003C4E73"/>
    <w:rsid w:val="003C686E"/>
    <w:rsid w:val="003C7C95"/>
    <w:rsid w:val="003D197B"/>
    <w:rsid w:val="003D2FB2"/>
    <w:rsid w:val="003D3D80"/>
    <w:rsid w:val="003D4B73"/>
    <w:rsid w:val="003E2491"/>
    <w:rsid w:val="003E5298"/>
    <w:rsid w:val="003E6BC2"/>
    <w:rsid w:val="003F171E"/>
    <w:rsid w:val="003F2431"/>
    <w:rsid w:val="003F65DE"/>
    <w:rsid w:val="003F6798"/>
    <w:rsid w:val="004007A6"/>
    <w:rsid w:val="00401D9D"/>
    <w:rsid w:val="004064DF"/>
    <w:rsid w:val="00412D6D"/>
    <w:rsid w:val="00414068"/>
    <w:rsid w:val="00415E2A"/>
    <w:rsid w:val="00422850"/>
    <w:rsid w:val="004260D8"/>
    <w:rsid w:val="0042727E"/>
    <w:rsid w:val="004275BB"/>
    <w:rsid w:val="004300C4"/>
    <w:rsid w:val="00430262"/>
    <w:rsid w:val="00430356"/>
    <w:rsid w:val="004362CA"/>
    <w:rsid w:val="004404FF"/>
    <w:rsid w:val="004414A7"/>
    <w:rsid w:val="00441E85"/>
    <w:rsid w:val="0044393A"/>
    <w:rsid w:val="00444A77"/>
    <w:rsid w:val="00446D3A"/>
    <w:rsid w:val="00450637"/>
    <w:rsid w:val="00450730"/>
    <w:rsid w:val="00450D58"/>
    <w:rsid w:val="004511C9"/>
    <w:rsid w:val="004571DD"/>
    <w:rsid w:val="00462E06"/>
    <w:rsid w:val="00462E22"/>
    <w:rsid w:val="004634CF"/>
    <w:rsid w:val="00463BFC"/>
    <w:rsid w:val="00467BEE"/>
    <w:rsid w:val="00467EC4"/>
    <w:rsid w:val="00471EC9"/>
    <w:rsid w:val="00472E36"/>
    <w:rsid w:val="00473C79"/>
    <w:rsid w:val="00475CC4"/>
    <w:rsid w:val="004775B0"/>
    <w:rsid w:val="00483BA8"/>
    <w:rsid w:val="00492379"/>
    <w:rsid w:val="004935BB"/>
    <w:rsid w:val="004971F7"/>
    <w:rsid w:val="00497FC2"/>
    <w:rsid w:val="004A07CD"/>
    <w:rsid w:val="004A0D50"/>
    <w:rsid w:val="004A2606"/>
    <w:rsid w:val="004A36AF"/>
    <w:rsid w:val="004A44B4"/>
    <w:rsid w:val="004A79BF"/>
    <w:rsid w:val="004B011C"/>
    <w:rsid w:val="004B418B"/>
    <w:rsid w:val="004B4961"/>
    <w:rsid w:val="004C0F7F"/>
    <w:rsid w:val="004C6708"/>
    <w:rsid w:val="004C744A"/>
    <w:rsid w:val="004C76A0"/>
    <w:rsid w:val="004C7A9A"/>
    <w:rsid w:val="004D061C"/>
    <w:rsid w:val="004D2E90"/>
    <w:rsid w:val="004D6205"/>
    <w:rsid w:val="004E10C4"/>
    <w:rsid w:val="004E432E"/>
    <w:rsid w:val="004E4DCE"/>
    <w:rsid w:val="004E532C"/>
    <w:rsid w:val="004F0CED"/>
    <w:rsid w:val="004F136F"/>
    <w:rsid w:val="004F234C"/>
    <w:rsid w:val="004F3D3A"/>
    <w:rsid w:val="004F59D6"/>
    <w:rsid w:val="005027CA"/>
    <w:rsid w:val="005035AB"/>
    <w:rsid w:val="00505DBB"/>
    <w:rsid w:val="00506ACC"/>
    <w:rsid w:val="005078F1"/>
    <w:rsid w:val="0051352B"/>
    <w:rsid w:val="005155F1"/>
    <w:rsid w:val="005159FD"/>
    <w:rsid w:val="005204B6"/>
    <w:rsid w:val="00520B47"/>
    <w:rsid w:val="005217DC"/>
    <w:rsid w:val="0052284F"/>
    <w:rsid w:val="005235C6"/>
    <w:rsid w:val="00524AAE"/>
    <w:rsid w:val="005273E0"/>
    <w:rsid w:val="00527A14"/>
    <w:rsid w:val="00527C1B"/>
    <w:rsid w:val="00530B5D"/>
    <w:rsid w:val="0053458D"/>
    <w:rsid w:val="005402F4"/>
    <w:rsid w:val="0054508C"/>
    <w:rsid w:val="005474A3"/>
    <w:rsid w:val="00550F49"/>
    <w:rsid w:val="0055203B"/>
    <w:rsid w:val="00552980"/>
    <w:rsid w:val="00552EF5"/>
    <w:rsid w:val="00554B43"/>
    <w:rsid w:val="00555F0F"/>
    <w:rsid w:val="005608C3"/>
    <w:rsid w:val="00562F23"/>
    <w:rsid w:val="00566775"/>
    <w:rsid w:val="00570A2D"/>
    <w:rsid w:val="00573A69"/>
    <w:rsid w:val="00577A1D"/>
    <w:rsid w:val="005800EC"/>
    <w:rsid w:val="0058048C"/>
    <w:rsid w:val="005850BF"/>
    <w:rsid w:val="00591E88"/>
    <w:rsid w:val="0059252F"/>
    <w:rsid w:val="00593AC2"/>
    <w:rsid w:val="0059438F"/>
    <w:rsid w:val="00596FA5"/>
    <w:rsid w:val="005A5522"/>
    <w:rsid w:val="005A5ABD"/>
    <w:rsid w:val="005A5C42"/>
    <w:rsid w:val="005A64D7"/>
    <w:rsid w:val="005A7DEB"/>
    <w:rsid w:val="005B4560"/>
    <w:rsid w:val="005B7CDE"/>
    <w:rsid w:val="005C0167"/>
    <w:rsid w:val="005C05EB"/>
    <w:rsid w:val="005C5DE3"/>
    <w:rsid w:val="005C66E6"/>
    <w:rsid w:val="005D02F6"/>
    <w:rsid w:val="005D0BD1"/>
    <w:rsid w:val="005D26EA"/>
    <w:rsid w:val="005D4426"/>
    <w:rsid w:val="005D6F1B"/>
    <w:rsid w:val="005D71D7"/>
    <w:rsid w:val="005E0318"/>
    <w:rsid w:val="005E39D8"/>
    <w:rsid w:val="005F7002"/>
    <w:rsid w:val="005F76D8"/>
    <w:rsid w:val="00601930"/>
    <w:rsid w:val="0060226F"/>
    <w:rsid w:val="00606489"/>
    <w:rsid w:val="00607A43"/>
    <w:rsid w:val="00611B17"/>
    <w:rsid w:val="006121DA"/>
    <w:rsid w:val="006139B3"/>
    <w:rsid w:val="00614DB9"/>
    <w:rsid w:val="00616316"/>
    <w:rsid w:val="00616FFA"/>
    <w:rsid w:val="006210B0"/>
    <w:rsid w:val="00622FD2"/>
    <w:rsid w:val="006246F7"/>
    <w:rsid w:val="006278EE"/>
    <w:rsid w:val="0063190E"/>
    <w:rsid w:val="00632A47"/>
    <w:rsid w:val="0063641B"/>
    <w:rsid w:val="00641A1D"/>
    <w:rsid w:val="00641B4C"/>
    <w:rsid w:val="00641B5C"/>
    <w:rsid w:val="00641DFC"/>
    <w:rsid w:val="0064438C"/>
    <w:rsid w:val="006450A0"/>
    <w:rsid w:val="00645ECC"/>
    <w:rsid w:val="00651A6C"/>
    <w:rsid w:val="0065329A"/>
    <w:rsid w:val="00660B43"/>
    <w:rsid w:val="00661F68"/>
    <w:rsid w:val="00662F2D"/>
    <w:rsid w:val="006633A9"/>
    <w:rsid w:val="00663D7A"/>
    <w:rsid w:val="006672B1"/>
    <w:rsid w:val="00667C63"/>
    <w:rsid w:val="00671CAE"/>
    <w:rsid w:val="006742DF"/>
    <w:rsid w:val="00675292"/>
    <w:rsid w:val="0067541D"/>
    <w:rsid w:val="00680D31"/>
    <w:rsid w:val="00680F08"/>
    <w:rsid w:val="006822FE"/>
    <w:rsid w:val="0069012D"/>
    <w:rsid w:val="006952F6"/>
    <w:rsid w:val="00697812"/>
    <w:rsid w:val="006A0DCC"/>
    <w:rsid w:val="006A1813"/>
    <w:rsid w:val="006A7A55"/>
    <w:rsid w:val="006B4BDD"/>
    <w:rsid w:val="006B62F6"/>
    <w:rsid w:val="006B713A"/>
    <w:rsid w:val="006C3AF8"/>
    <w:rsid w:val="006C7E2A"/>
    <w:rsid w:val="006D1362"/>
    <w:rsid w:val="006D24AE"/>
    <w:rsid w:val="006D2CD8"/>
    <w:rsid w:val="006D35D4"/>
    <w:rsid w:val="006D36BA"/>
    <w:rsid w:val="006D6000"/>
    <w:rsid w:val="006E0C63"/>
    <w:rsid w:val="006E1D8E"/>
    <w:rsid w:val="006E31F8"/>
    <w:rsid w:val="006E461E"/>
    <w:rsid w:val="006E4B46"/>
    <w:rsid w:val="006E620C"/>
    <w:rsid w:val="006E6467"/>
    <w:rsid w:val="006E6D53"/>
    <w:rsid w:val="006E6F0E"/>
    <w:rsid w:val="006F0991"/>
    <w:rsid w:val="006F2D27"/>
    <w:rsid w:val="006F42B4"/>
    <w:rsid w:val="006F572D"/>
    <w:rsid w:val="006F7086"/>
    <w:rsid w:val="007012D9"/>
    <w:rsid w:val="00702B2A"/>
    <w:rsid w:val="007035FF"/>
    <w:rsid w:val="00707DC7"/>
    <w:rsid w:val="007124F8"/>
    <w:rsid w:val="00712D4D"/>
    <w:rsid w:val="00713487"/>
    <w:rsid w:val="00713AE3"/>
    <w:rsid w:val="007142B1"/>
    <w:rsid w:val="00717460"/>
    <w:rsid w:val="00723AE3"/>
    <w:rsid w:val="007240C2"/>
    <w:rsid w:val="007241A8"/>
    <w:rsid w:val="00724C82"/>
    <w:rsid w:val="00725387"/>
    <w:rsid w:val="00725780"/>
    <w:rsid w:val="00735B91"/>
    <w:rsid w:val="0073609D"/>
    <w:rsid w:val="00736493"/>
    <w:rsid w:val="00737C1E"/>
    <w:rsid w:val="00740981"/>
    <w:rsid w:val="00743952"/>
    <w:rsid w:val="00745E81"/>
    <w:rsid w:val="00746AC4"/>
    <w:rsid w:val="007508F8"/>
    <w:rsid w:val="007522E9"/>
    <w:rsid w:val="00753500"/>
    <w:rsid w:val="00754BFE"/>
    <w:rsid w:val="0075572B"/>
    <w:rsid w:val="007564DD"/>
    <w:rsid w:val="00756515"/>
    <w:rsid w:val="00756846"/>
    <w:rsid w:val="007572D4"/>
    <w:rsid w:val="00757354"/>
    <w:rsid w:val="00760049"/>
    <w:rsid w:val="00763B7A"/>
    <w:rsid w:val="00765A61"/>
    <w:rsid w:val="00771AB3"/>
    <w:rsid w:val="007726F4"/>
    <w:rsid w:val="00773020"/>
    <w:rsid w:val="0078311A"/>
    <w:rsid w:val="00783497"/>
    <w:rsid w:val="007842B3"/>
    <w:rsid w:val="00784480"/>
    <w:rsid w:val="00786DBB"/>
    <w:rsid w:val="007945E1"/>
    <w:rsid w:val="007A03FB"/>
    <w:rsid w:val="007A0508"/>
    <w:rsid w:val="007A5392"/>
    <w:rsid w:val="007A609B"/>
    <w:rsid w:val="007A7AC4"/>
    <w:rsid w:val="007A7F50"/>
    <w:rsid w:val="007B064E"/>
    <w:rsid w:val="007B0E06"/>
    <w:rsid w:val="007B1DF2"/>
    <w:rsid w:val="007C17C0"/>
    <w:rsid w:val="007C1F6A"/>
    <w:rsid w:val="007C5322"/>
    <w:rsid w:val="007C537E"/>
    <w:rsid w:val="007C59D8"/>
    <w:rsid w:val="007C5A39"/>
    <w:rsid w:val="007D1BC0"/>
    <w:rsid w:val="007D4BBC"/>
    <w:rsid w:val="007D5771"/>
    <w:rsid w:val="007E220D"/>
    <w:rsid w:val="007E224B"/>
    <w:rsid w:val="007E2291"/>
    <w:rsid w:val="007E4CAC"/>
    <w:rsid w:val="007F18E2"/>
    <w:rsid w:val="007F1C1B"/>
    <w:rsid w:val="007F3F72"/>
    <w:rsid w:val="007F7E04"/>
    <w:rsid w:val="008000D6"/>
    <w:rsid w:val="00801EF5"/>
    <w:rsid w:val="00802BE1"/>
    <w:rsid w:val="008058EF"/>
    <w:rsid w:val="00806CDF"/>
    <w:rsid w:val="008078A1"/>
    <w:rsid w:val="0081312A"/>
    <w:rsid w:val="008146E5"/>
    <w:rsid w:val="008157B8"/>
    <w:rsid w:val="008168A2"/>
    <w:rsid w:val="00820647"/>
    <w:rsid w:val="00822655"/>
    <w:rsid w:val="008235BC"/>
    <w:rsid w:val="00823AD8"/>
    <w:rsid w:val="0082697D"/>
    <w:rsid w:val="008303A8"/>
    <w:rsid w:val="0083078F"/>
    <w:rsid w:val="00830BE8"/>
    <w:rsid w:val="00831892"/>
    <w:rsid w:val="00834D93"/>
    <w:rsid w:val="0083566F"/>
    <w:rsid w:val="008365ED"/>
    <w:rsid w:val="00837744"/>
    <w:rsid w:val="00843F78"/>
    <w:rsid w:val="00844AF9"/>
    <w:rsid w:val="00846229"/>
    <w:rsid w:val="00854F79"/>
    <w:rsid w:val="008563FE"/>
    <w:rsid w:val="00863446"/>
    <w:rsid w:val="00863967"/>
    <w:rsid w:val="00864810"/>
    <w:rsid w:val="0086730A"/>
    <w:rsid w:val="00867DFB"/>
    <w:rsid w:val="00874DAF"/>
    <w:rsid w:val="008763B4"/>
    <w:rsid w:val="0087705A"/>
    <w:rsid w:val="00877C85"/>
    <w:rsid w:val="00880C3F"/>
    <w:rsid w:val="00880C83"/>
    <w:rsid w:val="00881E36"/>
    <w:rsid w:val="00882B69"/>
    <w:rsid w:val="00884384"/>
    <w:rsid w:val="00886C98"/>
    <w:rsid w:val="0089068A"/>
    <w:rsid w:val="00890856"/>
    <w:rsid w:val="00891599"/>
    <w:rsid w:val="00892233"/>
    <w:rsid w:val="008923E5"/>
    <w:rsid w:val="008943BD"/>
    <w:rsid w:val="00894C20"/>
    <w:rsid w:val="00895A24"/>
    <w:rsid w:val="008979FD"/>
    <w:rsid w:val="00897FC9"/>
    <w:rsid w:val="008A0ABD"/>
    <w:rsid w:val="008A0ADC"/>
    <w:rsid w:val="008A7B8D"/>
    <w:rsid w:val="008B1491"/>
    <w:rsid w:val="008B2240"/>
    <w:rsid w:val="008B2AD5"/>
    <w:rsid w:val="008B60B2"/>
    <w:rsid w:val="008C0A07"/>
    <w:rsid w:val="008C0CFB"/>
    <w:rsid w:val="008C2047"/>
    <w:rsid w:val="008C6C81"/>
    <w:rsid w:val="008D0D7A"/>
    <w:rsid w:val="008D1EA5"/>
    <w:rsid w:val="008D3E6F"/>
    <w:rsid w:val="008E15F2"/>
    <w:rsid w:val="008F23A0"/>
    <w:rsid w:val="008F6E1A"/>
    <w:rsid w:val="00900B8D"/>
    <w:rsid w:val="00901E3C"/>
    <w:rsid w:val="009036A3"/>
    <w:rsid w:val="0090452A"/>
    <w:rsid w:val="0090574D"/>
    <w:rsid w:val="00907A9C"/>
    <w:rsid w:val="00911F48"/>
    <w:rsid w:val="009130C8"/>
    <w:rsid w:val="00913582"/>
    <w:rsid w:val="0091551A"/>
    <w:rsid w:val="00916BB5"/>
    <w:rsid w:val="00917E3A"/>
    <w:rsid w:val="00922AEC"/>
    <w:rsid w:val="00922F05"/>
    <w:rsid w:val="0092301D"/>
    <w:rsid w:val="00924FBC"/>
    <w:rsid w:val="00925604"/>
    <w:rsid w:val="00925DE1"/>
    <w:rsid w:val="00926F99"/>
    <w:rsid w:val="00932CAE"/>
    <w:rsid w:val="00933828"/>
    <w:rsid w:val="00935C64"/>
    <w:rsid w:val="00937B35"/>
    <w:rsid w:val="00940615"/>
    <w:rsid w:val="00943345"/>
    <w:rsid w:val="00944341"/>
    <w:rsid w:val="009443E5"/>
    <w:rsid w:val="00944CC1"/>
    <w:rsid w:val="0094590F"/>
    <w:rsid w:val="00946DCB"/>
    <w:rsid w:val="00950195"/>
    <w:rsid w:val="00952678"/>
    <w:rsid w:val="0095409B"/>
    <w:rsid w:val="0095457A"/>
    <w:rsid w:val="0095484F"/>
    <w:rsid w:val="009549FC"/>
    <w:rsid w:val="009572D2"/>
    <w:rsid w:val="0096082E"/>
    <w:rsid w:val="00964665"/>
    <w:rsid w:val="00973D3F"/>
    <w:rsid w:val="0098065B"/>
    <w:rsid w:val="00980FD3"/>
    <w:rsid w:val="00982D1D"/>
    <w:rsid w:val="009844ED"/>
    <w:rsid w:val="009869E0"/>
    <w:rsid w:val="00991BDD"/>
    <w:rsid w:val="00995612"/>
    <w:rsid w:val="00996AC9"/>
    <w:rsid w:val="009A07B2"/>
    <w:rsid w:val="009A0F7A"/>
    <w:rsid w:val="009A2E32"/>
    <w:rsid w:val="009A2E87"/>
    <w:rsid w:val="009A4E8F"/>
    <w:rsid w:val="009A56EB"/>
    <w:rsid w:val="009B01CF"/>
    <w:rsid w:val="009B0213"/>
    <w:rsid w:val="009B257D"/>
    <w:rsid w:val="009B4990"/>
    <w:rsid w:val="009C13A1"/>
    <w:rsid w:val="009C2F33"/>
    <w:rsid w:val="009C4D3D"/>
    <w:rsid w:val="009C5F20"/>
    <w:rsid w:val="009C7175"/>
    <w:rsid w:val="009D048E"/>
    <w:rsid w:val="009D0513"/>
    <w:rsid w:val="009D0C03"/>
    <w:rsid w:val="009D1DF1"/>
    <w:rsid w:val="009D2D0C"/>
    <w:rsid w:val="009D3DF1"/>
    <w:rsid w:val="009D4446"/>
    <w:rsid w:val="009D4A56"/>
    <w:rsid w:val="009D5B7F"/>
    <w:rsid w:val="009E1171"/>
    <w:rsid w:val="009E187B"/>
    <w:rsid w:val="009E32FF"/>
    <w:rsid w:val="009E46FC"/>
    <w:rsid w:val="009E4CEB"/>
    <w:rsid w:val="009E6093"/>
    <w:rsid w:val="009E6F02"/>
    <w:rsid w:val="009F069E"/>
    <w:rsid w:val="009F2F58"/>
    <w:rsid w:val="009F4A6D"/>
    <w:rsid w:val="009F58CD"/>
    <w:rsid w:val="00A03FB3"/>
    <w:rsid w:val="00A0705B"/>
    <w:rsid w:val="00A073A1"/>
    <w:rsid w:val="00A122C1"/>
    <w:rsid w:val="00A12E75"/>
    <w:rsid w:val="00A13840"/>
    <w:rsid w:val="00A14A10"/>
    <w:rsid w:val="00A206E9"/>
    <w:rsid w:val="00A20766"/>
    <w:rsid w:val="00A20A8B"/>
    <w:rsid w:val="00A20B7D"/>
    <w:rsid w:val="00A22303"/>
    <w:rsid w:val="00A229A1"/>
    <w:rsid w:val="00A22F3D"/>
    <w:rsid w:val="00A24828"/>
    <w:rsid w:val="00A324C4"/>
    <w:rsid w:val="00A32BD3"/>
    <w:rsid w:val="00A35DEC"/>
    <w:rsid w:val="00A3676C"/>
    <w:rsid w:val="00A41679"/>
    <w:rsid w:val="00A433B7"/>
    <w:rsid w:val="00A43994"/>
    <w:rsid w:val="00A45F87"/>
    <w:rsid w:val="00A4686F"/>
    <w:rsid w:val="00A46984"/>
    <w:rsid w:val="00A50D06"/>
    <w:rsid w:val="00A545F3"/>
    <w:rsid w:val="00A54904"/>
    <w:rsid w:val="00A617BC"/>
    <w:rsid w:val="00A618CC"/>
    <w:rsid w:val="00A61B33"/>
    <w:rsid w:val="00A621A8"/>
    <w:rsid w:val="00A6710C"/>
    <w:rsid w:val="00A676EB"/>
    <w:rsid w:val="00A70B68"/>
    <w:rsid w:val="00A75761"/>
    <w:rsid w:val="00A82764"/>
    <w:rsid w:val="00A82888"/>
    <w:rsid w:val="00A85886"/>
    <w:rsid w:val="00A85DD0"/>
    <w:rsid w:val="00A86DE4"/>
    <w:rsid w:val="00A90283"/>
    <w:rsid w:val="00A928D1"/>
    <w:rsid w:val="00A94B84"/>
    <w:rsid w:val="00A9547F"/>
    <w:rsid w:val="00A97BF3"/>
    <w:rsid w:val="00A97BFC"/>
    <w:rsid w:val="00AA01D2"/>
    <w:rsid w:val="00AA3982"/>
    <w:rsid w:val="00AA473C"/>
    <w:rsid w:val="00AA5C61"/>
    <w:rsid w:val="00AA5DDA"/>
    <w:rsid w:val="00AB0DAF"/>
    <w:rsid w:val="00AB3086"/>
    <w:rsid w:val="00AB78F9"/>
    <w:rsid w:val="00AC29CC"/>
    <w:rsid w:val="00AC41CE"/>
    <w:rsid w:val="00AC4E35"/>
    <w:rsid w:val="00AD204A"/>
    <w:rsid w:val="00AD39E2"/>
    <w:rsid w:val="00AD3A03"/>
    <w:rsid w:val="00AD7BC8"/>
    <w:rsid w:val="00AE0507"/>
    <w:rsid w:val="00AE1A6D"/>
    <w:rsid w:val="00AE3729"/>
    <w:rsid w:val="00AE4FF4"/>
    <w:rsid w:val="00AE55A8"/>
    <w:rsid w:val="00AE7B70"/>
    <w:rsid w:val="00AF2805"/>
    <w:rsid w:val="00AF36D0"/>
    <w:rsid w:val="00AF3825"/>
    <w:rsid w:val="00AF3BCB"/>
    <w:rsid w:val="00AF6BA4"/>
    <w:rsid w:val="00B00973"/>
    <w:rsid w:val="00B0247C"/>
    <w:rsid w:val="00B02C1A"/>
    <w:rsid w:val="00B0373A"/>
    <w:rsid w:val="00B10372"/>
    <w:rsid w:val="00B13A9E"/>
    <w:rsid w:val="00B16BF8"/>
    <w:rsid w:val="00B174C2"/>
    <w:rsid w:val="00B24AE1"/>
    <w:rsid w:val="00B26653"/>
    <w:rsid w:val="00B27C90"/>
    <w:rsid w:val="00B32F36"/>
    <w:rsid w:val="00B33D23"/>
    <w:rsid w:val="00B34383"/>
    <w:rsid w:val="00B414A0"/>
    <w:rsid w:val="00B43D00"/>
    <w:rsid w:val="00B4522F"/>
    <w:rsid w:val="00B5071E"/>
    <w:rsid w:val="00B5237C"/>
    <w:rsid w:val="00B54720"/>
    <w:rsid w:val="00B55330"/>
    <w:rsid w:val="00B609E6"/>
    <w:rsid w:val="00B6124E"/>
    <w:rsid w:val="00B614BA"/>
    <w:rsid w:val="00B617E8"/>
    <w:rsid w:val="00B623AF"/>
    <w:rsid w:val="00B6318D"/>
    <w:rsid w:val="00B66B84"/>
    <w:rsid w:val="00B70A03"/>
    <w:rsid w:val="00B70B01"/>
    <w:rsid w:val="00B71115"/>
    <w:rsid w:val="00B713FA"/>
    <w:rsid w:val="00B73F5E"/>
    <w:rsid w:val="00B75231"/>
    <w:rsid w:val="00B763D2"/>
    <w:rsid w:val="00B81AC9"/>
    <w:rsid w:val="00B83B75"/>
    <w:rsid w:val="00B85711"/>
    <w:rsid w:val="00B8579C"/>
    <w:rsid w:val="00B9307E"/>
    <w:rsid w:val="00B95C01"/>
    <w:rsid w:val="00B96415"/>
    <w:rsid w:val="00BA091F"/>
    <w:rsid w:val="00BA2D5E"/>
    <w:rsid w:val="00BA6DA6"/>
    <w:rsid w:val="00BA6E62"/>
    <w:rsid w:val="00BA7EA0"/>
    <w:rsid w:val="00BB0247"/>
    <w:rsid w:val="00BB06FB"/>
    <w:rsid w:val="00BB1F82"/>
    <w:rsid w:val="00BB2667"/>
    <w:rsid w:val="00BB27DB"/>
    <w:rsid w:val="00BB58C3"/>
    <w:rsid w:val="00BB6E0E"/>
    <w:rsid w:val="00BC0110"/>
    <w:rsid w:val="00BC2BB6"/>
    <w:rsid w:val="00BC5446"/>
    <w:rsid w:val="00BC5EEF"/>
    <w:rsid w:val="00BD2B95"/>
    <w:rsid w:val="00BD2D7A"/>
    <w:rsid w:val="00BD2E88"/>
    <w:rsid w:val="00BD39A1"/>
    <w:rsid w:val="00BD4642"/>
    <w:rsid w:val="00BD46F5"/>
    <w:rsid w:val="00BD4998"/>
    <w:rsid w:val="00BD6C9D"/>
    <w:rsid w:val="00BE3F50"/>
    <w:rsid w:val="00BF1602"/>
    <w:rsid w:val="00BF204F"/>
    <w:rsid w:val="00BF2E5B"/>
    <w:rsid w:val="00BF3321"/>
    <w:rsid w:val="00BF3461"/>
    <w:rsid w:val="00BF37E3"/>
    <w:rsid w:val="00BF57D6"/>
    <w:rsid w:val="00BF6664"/>
    <w:rsid w:val="00C011EC"/>
    <w:rsid w:val="00C03B60"/>
    <w:rsid w:val="00C04F02"/>
    <w:rsid w:val="00C05D90"/>
    <w:rsid w:val="00C05E8C"/>
    <w:rsid w:val="00C0756B"/>
    <w:rsid w:val="00C1292A"/>
    <w:rsid w:val="00C13A79"/>
    <w:rsid w:val="00C174AB"/>
    <w:rsid w:val="00C32A83"/>
    <w:rsid w:val="00C33C00"/>
    <w:rsid w:val="00C34440"/>
    <w:rsid w:val="00C344E0"/>
    <w:rsid w:val="00C3502D"/>
    <w:rsid w:val="00C36B18"/>
    <w:rsid w:val="00C41C90"/>
    <w:rsid w:val="00C41DA7"/>
    <w:rsid w:val="00C41E63"/>
    <w:rsid w:val="00C4435F"/>
    <w:rsid w:val="00C448D0"/>
    <w:rsid w:val="00C45DED"/>
    <w:rsid w:val="00C45E4A"/>
    <w:rsid w:val="00C471F4"/>
    <w:rsid w:val="00C510B1"/>
    <w:rsid w:val="00C52210"/>
    <w:rsid w:val="00C5225C"/>
    <w:rsid w:val="00C5405B"/>
    <w:rsid w:val="00C5412C"/>
    <w:rsid w:val="00C56CE3"/>
    <w:rsid w:val="00C57C09"/>
    <w:rsid w:val="00C60048"/>
    <w:rsid w:val="00C607B4"/>
    <w:rsid w:val="00C61A51"/>
    <w:rsid w:val="00C62FF0"/>
    <w:rsid w:val="00C676A2"/>
    <w:rsid w:val="00C67B52"/>
    <w:rsid w:val="00C717DD"/>
    <w:rsid w:val="00C72B75"/>
    <w:rsid w:val="00C742CE"/>
    <w:rsid w:val="00C747D6"/>
    <w:rsid w:val="00C75F6F"/>
    <w:rsid w:val="00C8000F"/>
    <w:rsid w:val="00C80968"/>
    <w:rsid w:val="00C81FD0"/>
    <w:rsid w:val="00C82036"/>
    <w:rsid w:val="00C82856"/>
    <w:rsid w:val="00C837C3"/>
    <w:rsid w:val="00C84D10"/>
    <w:rsid w:val="00C851FC"/>
    <w:rsid w:val="00C869D5"/>
    <w:rsid w:val="00C86DB4"/>
    <w:rsid w:val="00C87969"/>
    <w:rsid w:val="00C90ECB"/>
    <w:rsid w:val="00C91699"/>
    <w:rsid w:val="00C924CD"/>
    <w:rsid w:val="00C938F5"/>
    <w:rsid w:val="00CA0306"/>
    <w:rsid w:val="00CA1B25"/>
    <w:rsid w:val="00CA1D4A"/>
    <w:rsid w:val="00CA25A8"/>
    <w:rsid w:val="00CA3345"/>
    <w:rsid w:val="00CA438A"/>
    <w:rsid w:val="00CB0449"/>
    <w:rsid w:val="00CB0C04"/>
    <w:rsid w:val="00CB1B60"/>
    <w:rsid w:val="00CB2153"/>
    <w:rsid w:val="00CB256B"/>
    <w:rsid w:val="00CB44F8"/>
    <w:rsid w:val="00CB5148"/>
    <w:rsid w:val="00CB5FD2"/>
    <w:rsid w:val="00CC469A"/>
    <w:rsid w:val="00CD0F5F"/>
    <w:rsid w:val="00CD24D7"/>
    <w:rsid w:val="00CD299B"/>
    <w:rsid w:val="00CD3FFD"/>
    <w:rsid w:val="00CD529B"/>
    <w:rsid w:val="00CD5883"/>
    <w:rsid w:val="00CD64CC"/>
    <w:rsid w:val="00CE1315"/>
    <w:rsid w:val="00CE26DE"/>
    <w:rsid w:val="00CE367D"/>
    <w:rsid w:val="00CE5249"/>
    <w:rsid w:val="00CE5F06"/>
    <w:rsid w:val="00CE7E0F"/>
    <w:rsid w:val="00CF68D8"/>
    <w:rsid w:val="00D00909"/>
    <w:rsid w:val="00D03F82"/>
    <w:rsid w:val="00D056AC"/>
    <w:rsid w:val="00D108A5"/>
    <w:rsid w:val="00D15369"/>
    <w:rsid w:val="00D1621B"/>
    <w:rsid w:val="00D17EC3"/>
    <w:rsid w:val="00D22E6F"/>
    <w:rsid w:val="00D235FC"/>
    <w:rsid w:val="00D302BF"/>
    <w:rsid w:val="00D331C3"/>
    <w:rsid w:val="00D35086"/>
    <w:rsid w:val="00D37EBF"/>
    <w:rsid w:val="00D40E5D"/>
    <w:rsid w:val="00D42A78"/>
    <w:rsid w:val="00D4329C"/>
    <w:rsid w:val="00D442F2"/>
    <w:rsid w:val="00D46D38"/>
    <w:rsid w:val="00D505DA"/>
    <w:rsid w:val="00D50F60"/>
    <w:rsid w:val="00D511BF"/>
    <w:rsid w:val="00D51FF8"/>
    <w:rsid w:val="00D52028"/>
    <w:rsid w:val="00D54B92"/>
    <w:rsid w:val="00D54C74"/>
    <w:rsid w:val="00D558FA"/>
    <w:rsid w:val="00D55F01"/>
    <w:rsid w:val="00D65165"/>
    <w:rsid w:val="00D65C75"/>
    <w:rsid w:val="00D664C4"/>
    <w:rsid w:val="00D666FA"/>
    <w:rsid w:val="00D70AAE"/>
    <w:rsid w:val="00D70B01"/>
    <w:rsid w:val="00D72C6E"/>
    <w:rsid w:val="00D73643"/>
    <w:rsid w:val="00D759E5"/>
    <w:rsid w:val="00D775E7"/>
    <w:rsid w:val="00D778B3"/>
    <w:rsid w:val="00D8059D"/>
    <w:rsid w:val="00D814BA"/>
    <w:rsid w:val="00D81C2F"/>
    <w:rsid w:val="00D8213B"/>
    <w:rsid w:val="00D83329"/>
    <w:rsid w:val="00D83C3D"/>
    <w:rsid w:val="00D85B5B"/>
    <w:rsid w:val="00D925C9"/>
    <w:rsid w:val="00D96B2A"/>
    <w:rsid w:val="00D97A1A"/>
    <w:rsid w:val="00DA11D2"/>
    <w:rsid w:val="00DA424E"/>
    <w:rsid w:val="00DA62DD"/>
    <w:rsid w:val="00DA66D5"/>
    <w:rsid w:val="00DA6948"/>
    <w:rsid w:val="00DA707B"/>
    <w:rsid w:val="00DA70CC"/>
    <w:rsid w:val="00DB216A"/>
    <w:rsid w:val="00DB4B47"/>
    <w:rsid w:val="00DC0B32"/>
    <w:rsid w:val="00DC3666"/>
    <w:rsid w:val="00DC68CD"/>
    <w:rsid w:val="00DC6E63"/>
    <w:rsid w:val="00DD07B2"/>
    <w:rsid w:val="00DD1923"/>
    <w:rsid w:val="00DD6190"/>
    <w:rsid w:val="00DD6B9C"/>
    <w:rsid w:val="00DD716F"/>
    <w:rsid w:val="00DE46AE"/>
    <w:rsid w:val="00DE4CE9"/>
    <w:rsid w:val="00DE6041"/>
    <w:rsid w:val="00DF3DC2"/>
    <w:rsid w:val="00DF4293"/>
    <w:rsid w:val="00DF4E46"/>
    <w:rsid w:val="00DF5C60"/>
    <w:rsid w:val="00E1153C"/>
    <w:rsid w:val="00E1209B"/>
    <w:rsid w:val="00E12181"/>
    <w:rsid w:val="00E1348E"/>
    <w:rsid w:val="00E13CF6"/>
    <w:rsid w:val="00E2325E"/>
    <w:rsid w:val="00E24201"/>
    <w:rsid w:val="00E25BFA"/>
    <w:rsid w:val="00E25BFC"/>
    <w:rsid w:val="00E26A7E"/>
    <w:rsid w:val="00E26FD2"/>
    <w:rsid w:val="00E3035E"/>
    <w:rsid w:val="00E31C54"/>
    <w:rsid w:val="00E34E1C"/>
    <w:rsid w:val="00E35604"/>
    <w:rsid w:val="00E446DE"/>
    <w:rsid w:val="00E500A4"/>
    <w:rsid w:val="00E50622"/>
    <w:rsid w:val="00E510BA"/>
    <w:rsid w:val="00E51720"/>
    <w:rsid w:val="00E53E2B"/>
    <w:rsid w:val="00E54010"/>
    <w:rsid w:val="00E54A2B"/>
    <w:rsid w:val="00E61AEC"/>
    <w:rsid w:val="00E66640"/>
    <w:rsid w:val="00E669BA"/>
    <w:rsid w:val="00E675C8"/>
    <w:rsid w:val="00E721DA"/>
    <w:rsid w:val="00E7275D"/>
    <w:rsid w:val="00E72FBA"/>
    <w:rsid w:val="00E73A15"/>
    <w:rsid w:val="00E76583"/>
    <w:rsid w:val="00E8098D"/>
    <w:rsid w:val="00E82C3F"/>
    <w:rsid w:val="00E83FCC"/>
    <w:rsid w:val="00E8438C"/>
    <w:rsid w:val="00E84425"/>
    <w:rsid w:val="00E8758F"/>
    <w:rsid w:val="00E91972"/>
    <w:rsid w:val="00E93BAD"/>
    <w:rsid w:val="00E94256"/>
    <w:rsid w:val="00E96AAE"/>
    <w:rsid w:val="00E9778D"/>
    <w:rsid w:val="00EA05E4"/>
    <w:rsid w:val="00EA19B3"/>
    <w:rsid w:val="00EA3231"/>
    <w:rsid w:val="00EA4DDD"/>
    <w:rsid w:val="00EA79BD"/>
    <w:rsid w:val="00EB19C2"/>
    <w:rsid w:val="00EB4318"/>
    <w:rsid w:val="00EB7AED"/>
    <w:rsid w:val="00EC2FCF"/>
    <w:rsid w:val="00EC3C14"/>
    <w:rsid w:val="00EC463C"/>
    <w:rsid w:val="00EC63C8"/>
    <w:rsid w:val="00EC68C2"/>
    <w:rsid w:val="00EC69C8"/>
    <w:rsid w:val="00EC6D72"/>
    <w:rsid w:val="00EC6F83"/>
    <w:rsid w:val="00ED104C"/>
    <w:rsid w:val="00EE08E4"/>
    <w:rsid w:val="00EE160B"/>
    <w:rsid w:val="00EE1ED1"/>
    <w:rsid w:val="00EE1FF0"/>
    <w:rsid w:val="00EE24E1"/>
    <w:rsid w:val="00EE499D"/>
    <w:rsid w:val="00EE7EEE"/>
    <w:rsid w:val="00EF08E8"/>
    <w:rsid w:val="00EF09C1"/>
    <w:rsid w:val="00EF687F"/>
    <w:rsid w:val="00EF74F1"/>
    <w:rsid w:val="00F03763"/>
    <w:rsid w:val="00F068BD"/>
    <w:rsid w:val="00F071D6"/>
    <w:rsid w:val="00F07F82"/>
    <w:rsid w:val="00F1238B"/>
    <w:rsid w:val="00F21245"/>
    <w:rsid w:val="00F25F3E"/>
    <w:rsid w:val="00F30CA5"/>
    <w:rsid w:val="00F364AD"/>
    <w:rsid w:val="00F40A24"/>
    <w:rsid w:val="00F428CF"/>
    <w:rsid w:val="00F44236"/>
    <w:rsid w:val="00F47508"/>
    <w:rsid w:val="00F47AD0"/>
    <w:rsid w:val="00F47D6B"/>
    <w:rsid w:val="00F52D98"/>
    <w:rsid w:val="00F535A6"/>
    <w:rsid w:val="00F53602"/>
    <w:rsid w:val="00F603C4"/>
    <w:rsid w:val="00F619FC"/>
    <w:rsid w:val="00F63432"/>
    <w:rsid w:val="00F646FA"/>
    <w:rsid w:val="00F6777D"/>
    <w:rsid w:val="00F713F4"/>
    <w:rsid w:val="00F71953"/>
    <w:rsid w:val="00F743C6"/>
    <w:rsid w:val="00F74656"/>
    <w:rsid w:val="00F7601D"/>
    <w:rsid w:val="00F77A99"/>
    <w:rsid w:val="00F8071C"/>
    <w:rsid w:val="00F8148B"/>
    <w:rsid w:val="00F82DC3"/>
    <w:rsid w:val="00F832F1"/>
    <w:rsid w:val="00F84DE8"/>
    <w:rsid w:val="00F860C8"/>
    <w:rsid w:val="00F876F7"/>
    <w:rsid w:val="00F909BC"/>
    <w:rsid w:val="00F90CEF"/>
    <w:rsid w:val="00F9155B"/>
    <w:rsid w:val="00F92F96"/>
    <w:rsid w:val="00F975A4"/>
    <w:rsid w:val="00FA05A8"/>
    <w:rsid w:val="00FA07EA"/>
    <w:rsid w:val="00FB2428"/>
    <w:rsid w:val="00FB2754"/>
    <w:rsid w:val="00FB43CA"/>
    <w:rsid w:val="00FB54B9"/>
    <w:rsid w:val="00FB6617"/>
    <w:rsid w:val="00FC45EC"/>
    <w:rsid w:val="00FC4FF4"/>
    <w:rsid w:val="00FD0090"/>
    <w:rsid w:val="00FD0F29"/>
    <w:rsid w:val="00FD5336"/>
    <w:rsid w:val="00FD62A0"/>
    <w:rsid w:val="00FD7634"/>
    <w:rsid w:val="00FE5220"/>
    <w:rsid w:val="00FE603D"/>
    <w:rsid w:val="00FF0593"/>
    <w:rsid w:val="00FF4867"/>
    <w:rsid w:val="00FF4DB0"/>
    <w:rsid w:val="00FF51E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921D318"/>
  <w15:docId w15:val="{85377EAC-B57B-4C62-92F8-043B63CEBC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C13A1"/>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CE367D"/>
    <w:pPr>
      <w:framePr w:w="9355" w:h="2826" w:hSpace="180" w:wrap="around" w:vAnchor="page" w:hAnchor="page" w:x="1281" w:y="568" w:anchorLock="1"/>
      <w:pBdr>
        <w:top w:val="single" w:sz="6" w:space="7" w:color="FFFFFF"/>
        <w:left w:val="single" w:sz="6" w:space="7" w:color="FFFFFF"/>
        <w:bottom w:val="single" w:sz="6" w:space="7" w:color="FFFFFF"/>
        <w:right w:val="single" w:sz="6" w:space="7" w:color="FFFFFF"/>
      </w:pBdr>
      <w:suppressOverlap/>
    </w:pPr>
    <w:rPr>
      <w:b/>
      <w:bCs/>
      <w:sz w:val="36"/>
    </w:rPr>
  </w:style>
  <w:style w:type="paragraph" w:styleId="a4">
    <w:name w:val="caption"/>
    <w:basedOn w:val="a"/>
    <w:next w:val="a"/>
    <w:qFormat/>
    <w:rsid w:val="00CE367D"/>
    <w:pPr>
      <w:framePr w:w="9355" w:h="2826" w:hSpace="180" w:wrap="around" w:vAnchor="page" w:hAnchor="page" w:x="1281" w:y="568" w:anchorLock="1"/>
      <w:pBdr>
        <w:top w:val="single" w:sz="6" w:space="7" w:color="FFFFFF"/>
        <w:left w:val="single" w:sz="6" w:space="7" w:color="FFFFFF"/>
        <w:bottom w:val="single" w:sz="6" w:space="7" w:color="FFFFFF"/>
        <w:right w:val="single" w:sz="6" w:space="7" w:color="FFFFFF"/>
      </w:pBdr>
      <w:suppressOverlap/>
    </w:pPr>
    <w:rPr>
      <w:b/>
      <w:bCs/>
      <w:sz w:val="22"/>
    </w:rPr>
  </w:style>
  <w:style w:type="paragraph" w:styleId="2">
    <w:name w:val="Body Text 2"/>
    <w:basedOn w:val="a"/>
    <w:link w:val="20"/>
    <w:rsid w:val="00CE367D"/>
    <w:pPr>
      <w:wordWrap w:val="0"/>
    </w:pPr>
    <w:rPr>
      <w:sz w:val="18"/>
    </w:rPr>
  </w:style>
  <w:style w:type="paragraph" w:styleId="3">
    <w:name w:val="Body Text 3"/>
    <w:basedOn w:val="a"/>
    <w:rsid w:val="00CE367D"/>
    <w:rPr>
      <w:rFonts w:ascii="ＭＳ 明朝" w:hAnsi="ＭＳ 明朝"/>
      <w:sz w:val="20"/>
    </w:rPr>
  </w:style>
  <w:style w:type="paragraph" w:styleId="a5">
    <w:name w:val="Body Text Indent"/>
    <w:basedOn w:val="a"/>
    <w:rsid w:val="00CE367D"/>
    <w:pPr>
      <w:widowControl/>
      <w:overflowPunct w:val="0"/>
      <w:autoSpaceDE w:val="0"/>
      <w:autoSpaceDN w:val="0"/>
      <w:adjustRightInd w:val="0"/>
      <w:ind w:firstLine="360"/>
      <w:textAlignment w:val="baseline"/>
    </w:pPr>
    <w:rPr>
      <w:rFonts w:ascii="Times" w:hAnsi="Times"/>
      <w:kern w:val="0"/>
      <w:sz w:val="20"/>
      <w:szCs w:val="20"/>
      <w:lang w:eastAsia="en-US"/>
    </w:rPr>
  </w:style>
  <w:style w:type="paragraph" w:styleId="a6">
    <w:name w:val="footer"/>
    <w:basedOn w:val="a"/>
    <w:next w:val="a7"/>
    <w:rsid w:val="00CE367D"/>
    <w:pPr>
      <w:widowControl/>
      <w:tabs>
        <w:tab w:val="center" w:pos="5760"/>
        <w:tab w:val="right" w:pos="10800"/>
      </w:tabs>
      <w:suppressAutoHyphens/>
      <w:overflowPunct w:val="0"/>
      <w:autoSpaceDE w:val="0"/>
      <w:autoSpaceDN w:val="0"/>
      <w:adjustRightInd w:val="0"/>
      <w:textAlignment w:val="baseline"/>
    </w:pPr>
    <w:rPr>
      <w:rFonts w:ascii="____" w:hAnsi="____"/>
      <w:kern w:val="14"/>
      <w:sz w:val="20"/>
      <w:szCs w:val="20"/>
    </w:rPr>
  </w:style>
  <w:style w:type="paragraph" w:styleId="a7">
    <w:name w:val="header"/>
    <w:basedOn w:val="a"/>
    <w:rsid w:val="00CE367D"/>
    <w:pPr>
      <w:tabs>
        <w:tab w:val="center" w:pos="4252"/>
        <w:tab w:val="right" w:pos="8504"/>
      </w:tabs>
      <w:snapToGrid w:val="0"/>
    </w:pPr>
  </w:style>
  <w:style w:type="paragraph" w:styleId="21">
    <w:name w:val="Body Text Indent 2"/>
    <w:basedOn w:val="a"/>
    <w:rsid w:val="00CE367D"/>
    <w:pPr>
      <w:ind w:firstLineChars="106" w:firstLine="224"/>
    </w:pPr>
    <w:rPr>
      <w:rFonts w:ascii="ＭＳ 明朝" w:hAnsi="ＭＳ 明朝"/>
      <w:sz w:val="20"/>
    </w:rPr>
  </w:style>
  <w:style w:type="table" w:styleId="a8">
    <w:name w:val="Table Grid"/>
    <w:basedOn w:val="a1"/>
    <w:rsid w:val="0092301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Balloon Text"/>
    <w:basedOn w:val="a"/>
    <w:link w:val="aa"/>
    <w:rsid w:val="00D331C3"/>
    <w:rPr>
      <w:rFonts w:ascii="Arial" w:eastAsia="ＭＳ ゴシック" w:hAnsi="Arial"/>
      <w:sz w:val="18"/>
      <w:szCs w:val="18"/>
    </w:rPr>
  </w:style>
  <w:style w:type="character" w:customStyle="1" w:styleId="aa">
    <w:name w:val="吹き出し (文字)"/>
    <w:link w:val="a9"/>
    <w:rsid w:val="00D331C3"/>
    <w:rPr>
      <w:rFonts w:ascii="Arial" w:eastAsia="ＭＳ ゴシック" w:hAnsi="Arial" w:cs="Times New Roman"/>
      <w:kern w:val="2"/>
      <w:sz w:val="18"/>
      <w:szCs w:val="18"/>
    </w:rPr>
  </w:style>
  <w:style w:type="character" w:customStyle="1" w:styleId="20">
    <w:name w:val="本文 2 (文字)"/>
    <w:link w:val="2"/>
    <w:rsid w:val="00FF4DB0"/>
    <w:rPr>
      <w:kern w:val="2"/>
      <w:sz w:val="18"/>
      <w:szCs w:val="24"/>
    </w:rPr>
  </w:style>
  <w:style w:type="character" w:styleId="ab">
    <w:name w:val="Hyperlink"/>
    <w:basedOn w:val="a0"/>
    <w:rsid w:val="00A46984"/>
    <w:rPr>
      <w:color w:val="0000FF" w:themeColor="hyperlink"/>
      <w:u w:val="single"/>
    </w:rPr>
  </w:style>
  <w:style w:type="paragraph" w:customStyle="1" w:styleId="Default">
    <w:name w:val="Default"/>
    <w:rsid w:val="00A85886"/>
    <w:pPr>
      <w:widowControl w:val="0"/>
      <w:autoSpaceDE w:val="0"/>
      <w:autoSpaceDN w:val="0"/>
      <w:adjustRightInd w:val="0"/>
    </w:pPr>
    <w:rPr>
      <w:rFonts w:ascii="ＭＳ Ｐゴシック" w:eastAsia="ＭＳ Ｐゴシック" w:cs="ＭＳ Ｐゴシック"/>
      <w:color w:val="000000"/>
      <w:sz w:val="24"/>
      <w:szCs w:val="24"/>
    </w:rPr>
  </w:style>
  <w:style w:type="character" w:styleId="ac">
    <w:name w:val="annotation reference"/>
    <w:basedOn w:val="a0"/>
    <w:rsid w:val="006F2D27"/>
    <w:rPr>
      <w:sz w:val="18"/>
      <w:szCs w:val="18"/>
    </w:rPr>
  </w:style>
  <w:style w:type="paragraph" w:styleId="ad">
    <w:name w:val="List Paragraph"/>
    <w:basedOn w:val="a"/>
    <w:qFormat/>
    <w:rsid w:val="001E3EE7"/>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721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0.e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0.png"/><Relationship Id="rId14" Type="http://schemas.openxmlformats.org/officeDocument/2006/relationships/image" Target="media/image4.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06A20A-3A65-482E-A11A-C4EA7B5124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411</Words>
  <Characters>2348</Characters>
  <Application>Microsoft Office Word</Application>
  <DocSecurity>0</DocSecurity>
  <Lines>19</Lines>
  <Paragraphs>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遠心圧縮機・送風機・ラジアルタービンの流れ計測</vt:lpstr>
      <vt:lpstr>遠心圧縮機・送風機・ラジアルタービンの流れ計測</vt:lpstr>
    </vt:vector>
  </TitlesOfParts>
  <Company>三菱重工業(株)技術本部</Company>
  <LinksUpToDate>false</LinksUpToDate>
  <CharactersWithSpaces>2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遠心圧縮機・送風機・ラジアルタービンの流れ計測</dc:title>
  <dc:creator>higashim</dc:creator>
  <cp:lastModifiedBy>株式会社鈴盛商会</cp:lastModifiedBy>
  <cp:revision>2</cp:revision>
  <cp:lastPrinted>2014-04-11T05:16:00Z</cp:lastPrinted>
  <dcterms:created xsi:type="dcterms:W3CDTF">2022-02-04T09:03:00Z</dcterms:created>
  <dcterms:modified xsi:type="dcterms:W3CDTF">2022-02-04T09:03:00Z</dcterms:modified>
</cp:coreProperties>
</file>